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E4B1333" w14:textId="77777777" w:rsidR="005A5916" w:rsidRPr="00B4343B" w:rsidRDefault="005A5916" w:rsidP="005A5916">
      <w:pPr>
        <w:adjustRightInd w:val="0"/>
        <w:snapToGrid w:val="0"/>
        <w:spacing w:line="440" w:lineRule="exact"/>
        <w:rPr>
          <w:rFonts w:asciiTheme="minorEastAsia" w:eastAsiaTheme="minorEastAsia" w:hAnsiTheme="minorEastAsia"/>
          <w:w w:val="95"/>
          <w:sz w:val="24"/>
        </w:rPr>
      </w:pPr>
      <w:r w:rsidRPr="00B4343B">
        <w:rPr>
          <w:rFonts w:asciiTheme="minorEastAsia" w:eastAsiaTheme="minorEastAsia" w:hAnsiTheme="minorEastAsia" w:hint="eastAsia"/>
          <w:w w:val="95"/>
          <w:sz w:val="24"/>
        </w:rPr>
        <w:t>附件</w:t>
      </w:r>
      <w:r w:rsidR="009B3476">
        <w:rPr>
          <w:rFonts w:asciiTheme="minorEastAsia" w:eastAsiaTheme="minorEastAsia" w:hAnsiTheme="minorEastAsia" w:hint="eastAsia"/>
          <w:w w:val="95"/>
          <w:sz w:val="24"/>
        </w:rPr>
        <w:t>1</w:t>
      </w:r>
      <w:r w:rsidRPr="00B4343B">
        <w:rPr>
          <w:rFonts w:asciiTheme="minorEastAsia" w:eastAsiaTheme="minorEastAsia" w:hAnsiTheme="minorEastAsia" w:hint="eastAsia"/>
          <w:w w:val="95"/>
          <w:sz w:val="24"/>
        </w:rPr>
        <w:t>：</w:t>
      </w:r>
    </w:p>
    <w:p w14:paraId="712C4D03" w14:textId="77777777" w:rsidR="00BA6BEF" w:rsidRPr="00B4343B" w:rsidRDefault="00BA6BEF" w:rsidP="00BA6BEF">
      <w:pPr>
        <w:spacing w:line="460" w:lineRule="exact"/>
        <w:jc w:val="center"/>
        <w:rPr>
          <w:rFonts w:asciiTheme="minorEastAsia" w:eastAsiaTheme="minorEastAsia" w:hAnsiTheme="minorEastAsia"/>
          <w:b/>
          <w:sz w:val="28"/>
          <w:szCs w:val="28"/>
        </w:rPr>
      </w:pPr>
      <w:r w:rsidRPr="00B4343B">
        <w:rPr>
          <w:rFonts w:asciiTheme="minorEastAsia" w:eastAsiaTheme="minorEastAsia" w:hAnsiTheme="minorEastAsia" w:hint="eastAsia"/>
          <w:b/>
          <w:sz w:val="28"/>
          <w:szCs w:val="28"/>
        </w:rPr>
        <w:t>东北大学本科生毕业设计（论文）书写印制规范</w:t>
      </w:r>
    </w:p>
    <w:p w14:paraId="4B9362DA" w14:textId="77777777" w:rsidR="00BA6BEF" w:rsidRPr="00B4343B" w:rsidRDefault="00BA6BEF" w:rsidP="00BA6BEF">
      <w:pPr>
        <w:spacing w:line="460" w:lineRule="exact"/>
        <w:jc w:val="center"/>
        <w:rPr>
          <w:rFonts w:asciiTheme="minorEastAsia" w:eastAsiaTheme="minorEastAsia" w:hAnsiTheme="minorEastAsia"/>
          <w:b/>
          <w:sz w:val="24"/>
        </w:rPr>
      </w:pPr>
    </w:p>
    <w:p w14:paraId="70441B49" w14:textId="77777777" w:rsidR="00BA6BEF" w:rsidRPr="00B4343B" w:rsidRDefault="00254054" w:rsidP="00254054">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毕业</w:t>
      </w:r>
      <w:r w:rsidR="00A963C6" w:rsidRPr="00A963C6">
        <w:rPr>
          <w:rFonts w:asciiTheme="minorEastAsia" w:eastAsiaTheme="minorEastAsia" w:hAnsiTheme="minorEastAsia" w:hint="eastAsia"/>
          <w:sz w:val="24"/>
        </w:rPr>
        <w:t>设计</w:t>
      </w:r>
      <w:r>
        <w:rPr>
          <w:rFonts w:asciiTheme="minorEastAsia" w:eastAsiaTheme="minorEastAsia" w:hAnsiTheme="minorEastAsia" w:hint="eastAsia"/>
          <w:w w:val="95"/>
          <w:sz w:val="24"/>
        </w:rPr>
        <w:t>（论文）是实现毕业要求的基本单元，是支撑培养目标达成的主要判据。</w:t>
      </w:r>
      <w:r w:rsidR="00BA6BEF" w:rsidRPr="00B4343B">
        <w:rPr>
          <w:rFonts w:asciiTheme="minorEastAsia" w:eastAsiaTheme="minorEastAsia" w:hAnsiTheme="minorEastAsia" w:hint="eastAsia"/>
          <w:w w:val="95"/>
          <w:sz w:val="24"/>
        </w:rPr>
        <w:t>毕业论文</w:t>
      </w:r>
      <w:r w:rsidR="000505F6">
        <w:rPr>
          <w:rFonts w:asciiTheme="minorEastAsia" w:eastAsiaTheme="minorEastAsia" w:hAnsiTheme="minorEastAsia" w:hint="eastAsia"/>
          <w:w w:val="95"/>
          <w:sz w:val="24"/>
        </w:rPr>
        <w:t>撰写</w:t>
      </w:r>
      <w:r w:rsidR="00BA6BEF" w:rsidRPr="00B4343B">
        <w:rPr>
          <w:rFonts w:asciiTheme="minorEastAsia" w:eastAsiaTheme="minorEastAsia" w:hAnsiTheme="minorEastAsia" w:hint="eastAsia"/>
          <w:w w:val="95"/>
          <w:sz w:val="24"/>
        </w:rPr>
        <w:t>反映</w:t>
      </w:r>
      <w:r w:rsidR="00B4343B">
        <w:rPr>
          <w:rFonts w:asciiTheme="minorEastAsia" w:eastAsiaTheme="minorEastAsia" w:hAnsiTheme="minorEastAsia" w:hint="eastAsia"/>
          <w:w w:val="95"/>
          <w:sz w:val="24"/>
        </w:rPr>
        <w:t>毕业</w:t>
      </w:r>
      <w:r>
        <w:rPr>
          <w:rFonts w:asciiTheme="minorEastAsia" w:eastAsiaTheme="minorEastAsia" w:hAnsiTheme="minorEastAsia" w:hint="eastAsia"/>
          <w:w w:val="95"/>
          <w:sz w:val="24"/>
        </w:rPr>
        <w:t>论文工作</w:t>
      </w:r>
      <w:r w:rsidR="00196708">
        <w:rPr>
          <w:rFonts w:asciiTheme="minorEastAsia" w:eastAsiaTheme="minorEastAsia" w:hAnsiTheme="minorEastAsia" w:hint="eastAsia"/>
          <w:w w:val="95"/>
          <w:sz w:val="24"/>
        </w:rPr>
        <w:t>的</w:t>
      </w:r>
      <w:r>
        <w:rPr>
          <w:rFonts w:asciiTheme="minorEastAsia" w:eastAsiaTheme="minorEastAsia" w:hAnsiTheme="minorEastAsia" w:hint="eastAsia"/>
          <w:w w:val="95"/>
          <w:sz w:val="24"/>
        </w:rPr>
        <w:t>成效</w:t>
      </w:r>
      <w:r w:rsidR="00BA6BEF" w:rsidRPr="00B4343B">
        <w:rPr>
          <w:rFonts w:asciiTheme="minorEastAsia" w:eastAsiaTheme="minorEastAsia" w:hAnsiTheme="minorEastAsia" w:hint="eastAsia"/>
          <w:w w:val="95"/>
          <w:sz w:val="24"/>
        </w:rPr>
        <w:t>，是</w:t>
      </w:r>
      <w:r w:rsidR="003B53A6">
        <w:rPr>
          <w:rFonts w:asciiTheme="minorEastAsia" w:eastAsiaTheme="minorEastAsia" w:hAnsiTheme="minorEastAsia" w:hint="eastAsia"/>
          <w:w w:val="95"/>
          <w:sz w:val="24"/>
        </w:rPr>
        <w:t>培养学生的工程（实践）意识、协作精神以及综合应用所学</w:t>
      </w:r>
      <w:r w:rsidR="00BA6BEF" w:rsidRPr="00B4343B">
        <w:rPr>
          <w:rFonts w:asciiTheme="minorEastAsia" w:eastAsiaTheme="minorEastAsia" w:hAnsiTheme="minorEastAsia" w:hint="eastAsia"/>
          <w:w w:val="95"/>
          <w:sz w:val="24"/>
        </w:rPr>
        <w:t>知识从事科学研究和解决实际问题能力的有效手段。掌握撰写毕业论文的基本能力是本科人才培养中的一个十分重要的环节。</w:t>
      </w:r>
      <w:r w:rsidR="00307B02" w:rsidRPr="00B4343B">
        <w:rPr>
          <w:rFonts w:asciiTheme="minorEastAsia" w:eastAsiaTheme="minorEastAsia" w:hAnsiTheme="minorEastAsia" w:hint="eastAsia"/>
          <w:w w:val="95"/>
          <w:sz w:val="24"/>
        </w:rPr>
        <w:t>为了统一我校本科生毕业论文的</w:t>
      </w:r>
      <w:r w:rsidR="00307B02">
        <w:rPr>
          <w:rFonts w:asciiTheme="minorEastAsia" w:eastAsiaTheme="minorEastAsia" w:hAnsiTheme="minorEastAsia" w:hint="eastAsia"/>
          <w:w w:val="95"/>
          <w:sz w:val="24"/>
        </w:rPr>
        <w:t>撰</w:t>
      </w:r>
      <w:r w:rsidR="00307B02" w:rsidRPr="00B4343B">
        <w:rPr>
          <w:rFonts w:asciiTheme="minorEastAsia" w:eastAsiaTheme="minorEastAsia" w:hAnsiTheme="minorEastAsia" w:hint="eastAsia"/>
          <w:w w:val="95"/>
          <w:sz w:val="24"/>
        </w:rPr>
        <w:t>写格式</w:t>
      </w:r>
      <w:r w:rsidR="00BA6BEF" w:rsidRPr="00B4343B">
        <w:rPr>
          <w:rFonts w:asciiTheme="minorEastAsia" w:eastAsiaTheme="minorEastAsia" w:hAnsiTheme="minorEastAsia" w:hint="eastAsia"/>
          <w:w w:val="95"/>
          <w:sz w:val="24"/>
        </w:rPr>
        <w:t>，特制定本规范。</w:t>
      </w:r>
    </w:p>
    <w:p w14:paraId="7FD7B467"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本规范主要适用中文撰写的毕业论文。涉外专业用英文或其他外国语撰写</w:t>
      </w:r>
      <w:r w:rsidR="001A2828" w:rsidRPr="00B4343B">
        <w:rPr>
          <w:rFonts w:asciiTheme="minorEastAsia" w:eastAsiaTheme="minorEastAsia" w:hAnsiTheme="minorEastAsia" w:hint="eastAsia"/>
          <w:w w:val="95"/>
          <w:sz w:val="24"/>
        </w:rPr>
        <w:t>的</w:t>
      </w:r>
      <w:r w:rsidRPr="00B4343B">
        <w:rPr>
          <w:rFonts w:asciiTheme="minorEastAsia" w:eastAsiaTheme="minorEastAsia" w:hAnsiTheme="minorEastAsia" w:hint="eastAsia"/>
          <w:w w:val="95"/>
          <w:sz w:val="24"/>
        </w:rPr>
        <w:t>毕业论文可参照本规范执行。毕业论文由设计图纸和论文</w:t>
      </w:r>
      <w:r w:rsidR="00004BBB">
        <w:rPr>
          <w:rFonts w:asciiTheme="minorEastAsia" w:eastAsiaTheme="minorEastAsia" w:hAnsiTheme="minorEastAsia" w:hint="eastAsia"/>
          <w:w w:val="95"/>
          <w:sz w:val="24"/>
        </w:rPr>
        <w:t>（说明书）</w:t>
      </w:r>
      <w:r w:rsidRPr="00B4343B">
        <w:rPr>
          <w:rFonts w:asciiTheme="minorEastAsia" w:eastAsiaTheme="minorEastAsia" w:hAnsiTheme="minorEastAsia" w:hint="eastAsia"/>
          <w:w w:val="95"/>
          <w:sz w:val="24"/>
        </w:rPr>
        <w:t>两部分组成的，其图纸部分由各学院根据不同专业图纸的要求对图纸的版面尺寸大小、版式、数量、内容要求等制定详细的规范格式。</w:t>
      </w:r>
    </w:p>
    <w:p w14:paraId="1130E169"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在遵照本规范的前提下，各学院（</w:t>
      </w:r>
      <w:r w:rsidR="00803424" w:rsidRPr="00B4343B">
        <w:rPr>
          <w:rFonts w:asciiTheme="minorEastAsia" w:eastAsiaTheme="minorEastAsia" w:hAnsiTheme="minorEastAsia" w:hint="eastAsia"/>
          <w:w w:val="95"/>
          <w:sz w:val="24"/>
        </w:rPr>
        <w:t>部</w:t>
      </w:r>
      <w:r w:rsidRPr="00B4343B">
        <w:rPr>
          <w:rFonts w:asciiTheme="minorEastAsia" w:eastAsiaTheme="minorEastAsia" w:hAnsiTheme="minorEastAsia" w:hint="eastAsia"/>
          <w:w w:val="95"/>
          <w:sz w:val="24"/>
        </w:rPr>
        <w:t>）还可根据不同专业</w:t>
      </w:r>
      <w:r w:rsidR="00307B02">
        <w:rPr>
          <w:rFonts w:asciiTheme="minorEastAsia" w:eastAsiaTheme="minorEastAsia" w:hAnsiTheme="minorEastAsia" w:hint="eastAsia"/>
          <w:w w:val="95"/>
          <w:sz w:val="24"/>
        </w:rPr>
        <w:t>的</w:t>
      </w:r>
      <w:r w:rsidRPr="00B4343B">
        <w:rPr>
          <w:rFonts w:asciiTheme="minorEastAsia" w:eastAsiaTheme="minorEastAsia" w:hAnsiTheme="minorEastAsia" w:hint="eastAsia"/>
          <w:w w:val="95"/>
          <w:sz w:val="24"/>
        </w:rPr>
        <w:t>特点对相关专业的毕业论文撰写格式提出更具体的要求。</w:t>
      </w:r>
    </w:p>
    <w:p w14:paraId="1B4434B7"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proofErr w:type="gramStart"/>
      <w:r w:rsidRPr="00B4343B">
        <w:rPr>
          <w:rFonts w:asciiTheme="minorEastAsia" w:eastAsiaTheme="minorEastAsia" w:hAnsiTheme="minorEastAsia" w:hint="eastAsia"/>
          <w:w w:val="95"/>
          <w:sz w:val="24"/>
        </w:rPr>
        <w:t>一</w:t>
      </w:r>
      <w:proofErr w:type="gramEnd"/>
      <w:r w:rsidRPr="00B4343B">
        <w:rPr>
          <w:rFonts w:asciiTheme="minorEastAsia" w:eastAsiaTheme="minorEastAsia" w:hAnsiTheme="minorEastAsia" w:hint="eastAsia"/>
          <w:w w:val="95"/>
          <w:sz w:val="24"/>
        </w:rPr>
        <w:t xml:space="preserve"> 内容要求</w:t>
      </w:r>
    </w:p>
    <w:p w14:paraId="22A71378"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一）论文题目</w:t>
      </w:r>
    </w:p>
    <w:p w14:paraId="7EA2A4E7" w14:textId="77777777" w:rsidR="00BA6BEF" w:rsidRPr="00B4343B" w:rsidRDefault="00880776"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毕业</w:t>
      </w:r>
      <w:r w:rsidRPr="00254054">
        <w:rPr>
          <w:rFonts w:asciiTheme="minorEastAsia" w:eastAsiaTheme="minorEastAsia" w:hAnsiTheme="minorEastAsia" w:hint="eastAsia"/>
          <w:sz w:val="24"/>
        </w:rPr>
        <w:t>设计</w:t>
      </w:r>
      <w:r>
        <w:rPr>
          <w:rFonts w:asciiTheme="minorEastAsia" w:eastAsiaTheme="minorEastAsia" w:hAnsiTheme="minorEastAsia" w:hint="eastAsia"/>
          <w:w w:val="95"/>
          <w:sz w:val="24"/>
        </w:rPr>
        <w:t>（论文）选题应结合本专业的（工程）实际问题，</w:t>
      </w:r>
      <w:r w:rsidR="00BA6BEF" w:rsidRPr="00B4343B">
        <w:rPr>
          <w:rFonts w:asciiTheme="minorEastAsia" w:eastAsiaTheme="minorEastAsia" w:hAnsiTheme="minorEastAsia" w:hint="eastAsia"/>
          <w:w w:val="95"/>
          <w:sz w:val="24"/>
        </w:rPr>
        <w:t>论文题目</w:t>
      </w:r>
      <w:r w:rsidR="00BA6BEF" w:rsidRPr="00B4343B">
        <w:rPr>
          <w:rFonts w:asciiTheme="minorEastAsia" w:eastAsiaTheme="minorEastAsia" w:hAnsiTheme="minorEastAsia"/>
          <w:w w:val="95"/>
          <w:sz w:val="24"/>
        </w:rPr>
        <w:t>应以</w:t>
      </w:r>
      <w:r w:rsidR="00BA6BEF" w:rsidRPr="00B4343B">
        <w:rPr>
          <w:rFonts w:asciiTheme="minorEastAsia" w:eastAsiaTheme="minorEastAsia" w:hAnsiTheme="minorEastAsia" w:hint="eastAsia"/>
          <w:w w:val="95"/>
          <w:sz w:val="24"/>
        </w:rPr>
        <w:t>最</w:t>
      </w:r>
      <w:r w:rsidR="00BA6BEF" w:rsidRPr="00B4343B">
        <w:rPr>
          <w:rFonts w:asciiTheme="minorEastAsia" w:eastAsiaTheme="minorEastAsia" w:hAnsiTheme="minorEastAsia"/>
          <w:w w:val="95"/>
          <w:sz w:val="24"/>
        </w:rPr>
        <w:t>恰当、简明的词语</w:t>
      </w:r>
      <w:r w:rsidR="00BA6BEF" w:rsidRPr="00B4343B">
        <w:rPr>
          <w:rFonts w:asciiTheme="minorEastAsia" w:eastAsiaTheme="minorEastAsia" w:hAnsiTheme="minorEastAsia" w:hint="eastAsia"/>
          <w:w w:val="95"/>
          <w:sz w:val="24"/>
        </w:rPr>
        <w:t>准确概括整个论文的核心内容，</w:t>
      </w:r>
      <w:r w:rsidR="00BA6BEF" w:rsidRPr="00B4343B">
        <w:rPr>
          <w:rFonts w:asciiTheme="minorEastAsia" w:eastAsiaTheme="minorEastAsia" w:hAnsiTheme="minorEastAsia"/>
          <w:w w:val="95"/>
          <w:sz w:val="24"/>
        </w:rPr>
        <w:t>避免使用不常见的缩略词、缩写字</w:t>
      </w:r>
      <w:r w:rsidR="00BA6BEF" w:rsidRPr="00B4343B">
        <w:rPr>
          <w:rFonts w:asciiTheme="minorEastAsia" w:eastAsiaTheme="minorEastAsia" w:hAnsiTheme="minorEastAsia" w:hint="eastAsia"/>
          <w:w w:val="95"/>
          <w:sz w:val="24"/>
        </w:rPr>
        <w:t xml:space="preserve">。中文题目一般不宜超过24个字，必要时可增加副标题。外文题目一般不宜超过12个实词。 </w:t>
      </w:r>
    </w:p>
    <w:p w14:paraId="409D289B"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二）摘要和关键词</w:t>
      </w:r>
    </w:p>
    <w:p w14:paraId="682B915B"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中文摘要和中文关键词</w:t>
      </w:r>
    </w:p>
    <w:p w14:paraId="6A744219" w14:textId="77777777" w:rsidR="00010BA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摘要内容</w:t>
      </w:r>
      <w:r w:rsidRPr="00B4343B">
        <w:rPr>
          <w:rFonts w:asciiTheme="minorEastAsia" w:eastAsiaTheme="minorEastAsia" w:hAnsiTheme="minorEastAsia"/>
          <w:w w:val="95"/>
          <w:sz w:val="24"/>
        </w:rPr>
        <w:t>应概括地反映出论文的主要内容，主要说明论文的研究目的、内容、方法、成果和结论。要突出论文的创</w:t>
      </w:r>
      <w:r w:rsidR="00C01191">
        <w:rPr>
          <w:rFonts w:asciiTheme="minorEastAsia" w:eastAsiaTheme="minorEastAsia" w:hAnsiTheme="minorEastAsia" w:hint="eastAsia"/>
          <w:w w:val="95"/>
          <w:sz w:val="24"/>
        </w:rPr>
        <w:t>新</w:t>
      </w:r>
      <w:r w:rsidRPr="00B4343B">
        <w:rPr>
          <w:rFonts w:asciiTheme="minorEastAsia" w:eastAsiaTheme="minorEastAsia" w:hAnsiTheme="minorEastAsia"/>
          <w:w w:val="95"/>
          <w:sz w:val="24"/>
        </w:rPr>
        <w:t>性成果，不要与引言相混淆。</w:t>
      </w:r>
      <w:r w:rsidRPr="00B4343B">
        <w:rPr>
          <w:rFonts w:asciiTheme="minorEastAsia" w:eastAsiaTheme="minorEastAsia" w:hAnsiTheme="minorEastAsia" w:hint="eastAsia"/>
          <w:w w:val="95"/>
          <w:sz w:val="24"/>
        </w:rPr>
        <w:t>语言力求精练、准确。在摘要的下方另起一行，</w:t>
      </w:r>
      <w:r w:rsidR="00C01191" w:rsidRPr="00B4343B">
        <w:rPr>
          <w:rFonts w:asciiTheme="minorEastAsia" w:eastAsiaTheme="minorEastAsia" w:hAnsiTheme="minorEastAsia" w:hint="eastAsia"/>
          <w:w w:val="95"/>
          <w:sz w:val="24"/>
        </w:rPr>
        <w:t>注明</w:t>
      </w:r>
      <w:r w:rsidR="00C01191">
        <w:rPr>
          <w:rFonts w:asciiTheme="minorEastAsia" w:eastAsiaTheme="minorEastAsia" w:hAnsiTheme="minorEastAsia" w:hint="eastAsia"/>
          <w:w w:val="95"/>
          <w:sz w:val="24"/>
        </w:rPr>
        <w:t>论</w:t>
      </w:r>
      <w:r w:rsidR="00C01191" w:rsidRPr="00B4343B">
        <w:rPr>
          <w:rFonts w:asciiTheme="minorEastAsia" w:eastAsiaTheme="minorEastAsia" w:hAnsiTheme="minorEastAsia" w:hint="eastAsia"/>
          <w:w w:val="95"/>
          <w:sz w:val="24"/>
        </w:rPr>
        <w:t>文的关键词</w:t>
      </w:r>
      <w:r w:rsidRPr="00B4343B">
        <w:rPr>
          <w:rFonts w:asciiTheme="minorEastAsia" w:eastAsiaTheme="minorEastAsia" w:hAnsiTheme="minorEastAsia" w:hint="eastAsia"/>
          <w:w w:val="95"/>
          <w:sz w:val="24"/>
        </w:rPr>
        <w:t>（3—5个）。</w:t>
      </w:r>
    </w:p>
    <w:p w14:paraId="0918A475"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2.英文摘要和英文关键词</w:t>
      </w:r>
    </w:p>
    <w:p w14:paraId="1169DB26"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英文摘要内容与中文摘要相同。</w:t>
      </w:r>
      <w:r w:rsidR="00C01191">
        <w:rPr>
          <w:rFonts w:asciiTheme="minorEastAsia" w:eastAsiaTheme="minorEastAsia" w:hAnsiTheme="minorEastAsia" w:hint="eastAsia"/>
          <w:w w:val="95"/>
          <w:sz w:val="24"/>
        </w:rPr>
        <w:t>摘要后面注明</w:t>
      </w:r>
      <w:r w:rsidR="00C01191" w:rsidRPr="00B4343B">
        <w:rPr>
          <w:rFonts w:asciiTheme="minorEastAsia" w:eastAsiaTheme="minorEastAsia" w:hAnsiTheme="minorEastAsia" w:hint="eastAsia"/>
          <w:w w:val="95"/>
          <w:sz w:val="24"/>
        </w:rPr>
        <w:t>英文关键词</w:t>
      </w:r>
      <w:r w:rsidRPr="00B4343B">
        <w:rPr>
          <w:rFonts w:asciiTheme="minorEastAsia" w:eastAsiaTheme="minorEastAsia" w:hAnsiTheme="minorEastAsia" w:hint="eastAsia"/>
          <w:w w:val="95"/>
          <w:sz w:val="24"/>
        </w:rPr>
        <w:t>Keywords</w:t>
      </w:r>
      <w:r w:rsidR="004C578E">
        <w:rPr>
          <w:rFonts w:asciiTheme="minorEastAsia" w:eastAsiaTheme="minorEastAsia" w:hAnsiTheme="minorEastAsia" w:hint="eastAsia"/>
          <w:w w:val="95"/>
          <w:sz w:val="24"/>
        </w:rPr>
        <w:t>（</w:t>
      </w:r>
      <w:r w:rsidRPr="00B4343B">
        <w:rPr>
          <w:rFonts w:asciiTheme="minorEastAsia" w:eastAsiaTheme="minorEastAsia" w:hAnsiTheme="minorEastAsia" w:hint="eastAsia"/>
          <w:w w:val="95"/>
          <w:sz w:val="24"/>
        </w:rPr>
        <w:t>3—5个）。</w:t>
      </w:r>
    </w:p>
    <w:p w14:paraId="2508EE96"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三）目录</w:t>
      </w:r>
    </w:p>
    <w:p w14:paraId="62B5C9A8"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论文目录是论文的提纲，也是论文各章节组成部分的小标题。</w:t>
      </w:r>
      <w:r w:rsidRPr="00B4343B">
        <w:rPr>
          <w:rFonts w:asciiTheme="minorEastAsia" w:eastAsiaTheme="minorEastAsia" w:hAnsiTheme="minorEastAsia" w:hint="eastAsia"/>
          <w:w w:val="95"/>
          <w:sz w:val="24"/>
        </w:rPr>
        <w:t>目录应按照章、节、条三级标题编写，采用阿拉伯数字分级编号，要求标题层次清晰。目录中的标题要与正文中的标题一致。</w:t>
      </w:r>
    </w:p>
    <w:p w14:paraId="730611B6"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四）正文</w:t>
      </w:r>
    </w:p>
    <w:p w14:paraId="4AE27199"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lastRenderedPageBreak/>
        <w:t>正文是</w:t>
      </w:r>
      <w:r w:rsidRPr="00B4343B">
        <w:rPr>
          <w:rFonts w:asciiTheme="minorEastAsia" w:eastAsiaTheme="minorEastAsia" w:hAnsiTheme="minorEastAsia" w:hint="eastAsia"/>
          <w:w w:val="95"/>
          <w:sz w:val="24"/>
        </w:rPr>
        <w:t>毕业</w:t>
      </w:r>
      <w:r w:rsidRPr="00B4343B">
        <w:rPr>
          <w:rFonts w:asciiTheme="minorEastAsia" w:eastAsiaTheme="minorEastAsia" w:hAnsiTheme="minorEastAsia"/>
          <w:w w:val="95"/>
          <w:sz w:val="24"/>
        </w:rPr>
        <w:t>论文的主体和核心部分，不同学科专业和不同的选题可以有不同的写作方式。正文一般包括以下几个方面：</w:t>
      </w:r>
    </w:p>
    <w:p w14:paraId="6C2CC56F"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引言或背景</w:t>
      </w:r>
    </w:p>
    <w:p w14:paraId="0C9F1EC6"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引言是论文</w:t>
      </w:r>
      <w:r w:rsidRPr="00B4343B">
        <w:rPr>
          <w:rFonts w:asciiTheme="minorEastAsia" w:eastAsiaTheme="minorEastAsia" w:hAnsiTheme="minorEastAsia" w:hint="eastAsia"/>
          <w:w w:val="95"/>
          <w:sz w:val="24"/>
        </w:rPr>
        <w:t>正文</w:t>
      </w:r>
      <w:r w:rsidRPr="00B4343B">
        <w:rPr>
          <w:rFonts w:asciiTheme="minorEastAsia" w:eastAsiaTheme="minorEastAsia" w:hAnsiTheme="minorEastAsia"/>
          <w:w w:val="95"/>
          <w:sz w:val="24"/>
        </w:rPr>
        <w:t>的开端，</w:t>
      </w:r>
      <w:r w:rsidRPr="00B4343B">
        <w:rPr>
          <w:rFonts w:asciiTheme="minorEastAsia" w:eastAsiaTheme="minorEastAsia" w:hAnsiTheme="minorEastAsia" w:hint="eastAsia"/>
          <w:w w:val="95"/>
          <w:sz w:val="24"/>
        </w:rPr>
        <w:t>引言应包括毕业论文选题的背景、目的和意义；对</w:t>
      </w:r>
      <w:r w:rsidRPr="00B4343B">
        <w:rPr>
          <w:rFonts w:asciiTheme="minorEastAsia" w:eastAsiaTheme="minorEastAsia" w:hAnsiTheme="minorEastAsia"/>
          <w:w w:val="95"/>
          <w:sz w:val="24"/>
        </w:rPr>
        <w:t>国内外研究现状和相关领域中已有的研究成果</w:t>
      </w:r>
      <w:r w:rsidRPr="00B4343B">
        <w:rPr>
          <w:rFonts w:asciiTheme="minorEastAsia" w:eastAsiaTheme="minorEastAsia" w:hAnsiTheme="minorEastAsia" w:hint="eastAsia"/>
          <w:w w:val="95"/>
          <w:sz w:val="24"/>
        </w:rPr>
        <w:t>的简要评述</w:t>
      </w:r>
      <w:r w:rsidRPr="00B4343B">
        <w:rPr>
          <w:rFonts w:asciiTheme="minorEastAsia" w:eastAsiaTheme="minorEastAsia" w:hAnsiTheme="minorEastAsia"/>
          <w:w w:val="95"/>
          <w:sz w:val="24"/>
        </w:rPr>
        <w:t>；介绍本项研究工作</w:t>
      </w:r>
      <w:r w:rsidRPr="00B4343B">
        <w:rPr>
          <w:rFonts w:asciiTheme="minorEastAsia" w:eastAsiaTheme="minorEastAsia" w:hAnsiTheme="minorEastAsia" w:hint="eastAsia"/>
          <w:w w:val="95"/>
          <w:sz w:val="24"/>
        </w:rPr>
        <w:t>研究设想、研究方法或实验设计、</w:t>
      </w:r>
      <w:r w:rsidRPr="00B4343B">
        <w:rPr>
          <w:rFonts w:asciiTheme="minorEastAsia" w:eastAsiaTheme="minorEastAsia" w:hAnsiTheme="minorEastAsia"/>
          <w:w w:val="95"/>
          <w:sz w:val="24"/>
        </w:rPr>
        <w:t>理论依据</w:t>
      </w:r>
      <w:r w:rsidRPr="00B4343B">
        <w:rPr>
          <w:rFonts w:asciiTheme="minorEastAsia" w:eastAsiaTheme="minorEastAsia" w:hAnsiTheme="minorEastAsia" w:hint="eastAsia"/>
          <w:w w:val="95"/>
          <w:sz w:val="24"/>
        </w:rPr>
        <w:t>或</w:t>
      </w:r>
      <w:r w:rsidRPr="00B4343B">
        <w:rPr>
          <w:rFonts w:asciiTheme="minorEastAsia" w:eastAsiaTheme="minorEastAsia" w:hAnsiTheme="minorEastAsia"/>
          <w:w w:val="95"/>
          <w:sz w:val="24"/>
        </w:rPr>
        <w:t>实验基础</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涉及范围和预期结果</w:t>
      </w:r>
      <w:r w:rsidRPr="00B4343B">
        <w:rPr>
          <w:rFonts w:asciiTheme="minorEastAsia" w:eastAsiaTheme="minorEastAsia" w:hAnsiTheme="minorEastAsia" w:hint="eastAsia"/>
          <w:w w:val="95"/>
          <w:sz w:val="24"/>
        </w:rPr>
        <w:t>等</w:t>
      </w:r>
      <w:r w:rsidRPr="00B4343B">
        <w:rPr>
          <w:rFonts w:asciiTheme="minorEastAsia" w:eastAsiaTheme="minorEastAsia" w:hAnsiTheme="minorEastAsia"/>
          <w:w w:val="95"/>
          <w:sz w:val="24"/>
        </w:rPr>
        <w:t>。要求言简意赅，</w:t>
      </w:r>
      <w:r w:rsidRPr="00B4343B">
        <w:rPr>
          <w:rFonts w:asciiTheme="minorEastAsia" w:eastAsiaTheme="minorEastAsia" w:hAnsiTheme="minorEastAsia" w:hint="eastAsia"/>
          <w:w w:val="95"/>
          <w:sz w:val="24"/>
        </w:rPr>
        <w:t>注意</w:t>
      </w:r>
      <w:r w:rsidRPr="00B4343B">
        <w:rPr>
          <w:rFonts w:asciiTheme="minorEastAsia" w:eastAsiaTheme="minorEastAsia" w:hAnsiTheme="minorEastAsia"/>
          <w:w w:val="95"/>
          <w:sz w:val="24"/>
        </w:rPr>
        <w:t>不要与摘要雷同或成为摘要的注解。</w:t>
      </w:r>
    </w:p>
    <w:p w14:paraId="4F6C57B0"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2.主体</w:t>
      </w:r>
    </w:p>
    <w:p w14:paraId="0A6CD8E7"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主体是毕业论文的主要部分，必须言之成理，论据可靠，严格遵循本学科国际通行的学术规范。在写作上要注意结构合理、层次分明、重点突出，章节标题、公式图表符号必须规范统一。论文主体的内容根据不同学科有不同的特点，一般应包括以下几个方面：</w:t>
      </w:r>
    </w:p>
    <w:p w14:paraId="0CC9C0DB"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毕业</w:t>
      </w:r>
      <w:r w:rsidR="00803424" w:rsidRPr="00B4343B">
        <w:rPr>
          <w:rFonts w:asciiTheme="minorEastAsia" w:eastAsiaTheme="minorEastAsia" w:hAnsiTheme="minorEastAsia" w:hint="eastAsia"/>
          <w:w w:val="95"/>
          <w:sz w:val="24"/>
        </w:rPr>
        <w:t>设计</w:t>
      </w:r>
      <w:r w:rsidRPr="00B4343B">
        <w:rPr>
          <w:rFonts w:asciiTheme="minorEastAsia" w:eastAsiaTheme="minorEastAsia" w:hAnsiTheme="minorEastAsia" w:hint="eastAsia"/>
          <w:w w:val="95"/>
          <w:sz w:val="24"/>
        </w:rPr>
        <w:t>（</w:t>
      </w:r>
      <w:r w:rsidR="00803424" w:rsidRPr="00B4343B">
        <w:rPr>
          <w:rFonts w:asciiTheme="minorEastAsia" w:eastAsiaTheme="minorEastAsia" w:hAnsiTheme="minorEastAsia" w:hint="eastAsia"/>
          <w:w w:val="95"/>
          <w:sz w:val="24"/>
        </w:rPr>
        <w:t>论文</w:t>
      </w:r>
      <w:r w:rsidRPr="00B4343B">
        <w:rPr>
          <w:rFonts w:asciiTheme="minorEastAsia" w:eastAsiaTheme="minorEastAsia" w:hAnsiTheme="minorEastAsia" w:hint="eastAsia"/>
          <w:w w:val="95"/>
          <w:sz w:val="24"/>
        </w:rPr>
        <w:t>）总体方案或选题的论证；</w:t>
      </w:r>
    </w:p>
    <w:p w14:paraId="32F8481C"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2）毕业</w:t>
      </w:r>
      <w:r w:rsidR="00803424" w:rsidRPr="00B4343B">
        <w:rPr>
          <w:rFonts w:asciiTheme="minorEastAsia" w:eastAsiaTheme="minorEastAsia" w:hAnsiTheme="minorEastAsia" w:hint="eastAsia"/>
          <w:w w:val="95"/>
          <w:sz w:val="24"/>
        </w:rPr>
        <w:t>设计</w:t>
      </w:r>
      <w:r w:rsidRPr="00B4343B">
        <w:rPr>
          <w:rFonts w:asciiTheme="minorEastAsia" w:eastAsiaTheme="minorEastAsia" w:hAnsiTheme="minorEastAsia" w:hint="eastAsia"/>
          <w:w w:val="95"/>
          <w:sz w:val="24"/>
        </w:rPr>
        <w:t>（</w:t>
      </w:r>
      <w:r w:rsidR="00803424" w:rsidRPr="00B4343B">
        <w:rPr>
          <w:rFonts w:asciiTheme="minorEastAsia" w:eastAsiaTheme="minorEastAsia" w:hAnsiTheme="minorEastAsia" w:hint="eastAsia"/>
          <w:w w:val="95"/>
          <w:sz w:val="24"/>
        </w:rPr>
        <w:t>论文</w:t>
      </w:r>
      <w:r w:rsidRPr="00B4343B">
        <w:rPr>
          <w:rFonts w:asciiTheme="minorEastAsia" w:eastAsiaTheme="minorEastAsia" w:hAnsiTheme="minorEastAsia" w:hint="eastAsia"/>
          <w:w w:val="95"/>
          <w:sz w:val="24"/>
        </w:rPr>
        <w:t>）各部分的设计实现，包括实验数据的获取、数据可行性及有效性的处理与分析、各部分的设计计算等；</w:t>
      </w:r>
    </w:p>
    <w:p w14:paraId="79F316A3"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3）对研究内容及成果的客观阐述，包括理论依据、创新见解、创造性成果及其改进与实际应用价值等；</w:t>
      </w:r>
    </w:p>
    <w:p w14:paraId="7DB85B74" w14:textId="27FFE9EE"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4）论文主体的所有数据必须真实可靠，自然科学论文应推理正确、结论清晰；人文和社会学科的论文应把握论点正确、论证充分、论据可靠，恰当运用系统分析和比较研究的方法进行模型或方案设计，注重实证研究和案例分析，根据分析结果提出建议和改进措施等。</w:t>
      </w:r>
    </w:p>
    <w:p w14:paraId="2499753E" w14:textId="6B79A31A"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3.结论</w:t>
      </w:r>
    </w:p>
    <w:p w14:paraId="2E3387FE"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结论是</w:t>
      </w:r>
      <w:r w:rsidRPr="00B4343B">
        <w:rPr>
          <w:rFonts w:asciiTheme="minorEastAsia" w:eastAsiaTheme="minorEastAsia" w:hAnsiTheme="minorEastAsia" w:hint="eastAsia"/>
          <w:w w:val="95"/>
          <w:sz w:val="24"/>
        </w:rPr>
        <w:t>毕业</w:t>
      </w:r>
      <w:r w:rsidRPr="00B4343B">
        <w:rPr>
          <w:rFonts w:asciiTheme="minorEastAsia" w:eastAsiaTheme="minorEastAsia" w:hAnsiTheme="minorEastAsia"/>
          <w:w w:val="95"/>
          <w:sz w:val="24"/>
        </w:rPr>
        <w:t>论文的</w:t>
      </w:r>
      <w:r w:rsidRPr="00B4343B">
        <w:rPr>
          <w:rFonts w:asciiTheme="minorEastAsia" w:eastAsiaTheme="minorEastAsia" w:hAnsiTheme="minorEastAsia" w:hint="eastAsia"/>
          <w:w w:val="95"/>
          <w:sz w:val="24"/>
        </w:rPr>
        <w:t>总结</w:t>
      </w:r>
      <w:r w:rsidRPr="00B4343B">
        <w:rPr>
          <w:rFonts w:asciiTheme="minorEastAsia" w:eastAsiaTheme="minorEastAsia" w:hAnsiTheme="minorEastAsia"/>
          <w:w w:val="95"/>
          <w:sz w:val="24"/>
        </w:rPr>
        <w:t>，是整篇论文的归宿。应精炼、准确、完整。着重阐述</w:t>
      </w:r>
      <w:r w:rsidRPr="00B4343B">
        <w:rPr>
          <w:rFonts w:asciiTheme="minorEastAsia" w:eastAsiaTheme="minorEastAsia" w:hAnsiTheme="minorEastAsia" w:hint="eastAsia"/>
          <w:w w:val="95"/>
          <w:sz w:val="24"/>
        </w:rPr>
        <w:t>自己</w:t>
      </w:r>
      <w:r w:rsidRPr="00B4343B">
        <w:rPr>
          <w:rFonts w:asciiTheme="minorEastAsia" w:eastAsiaTheme="minorEastAsia" w:hAnsiTheme="minorEastAsia"/>
          <w:w w:val="95"/>
          <w:sz w:val="24"/>
        </w:rPr>
        <w:t>的创造性成果及其在本研究领域中的意义</w:t>
      </w:r>
      <w:r w:rsidRPr="00B4343B">
        <w:rPr>
          <w:rFonts w:asciiTheme="minorEastAsia" w:eastAsiaTheme="minorEastAsia" w:hAnsiTheme="minorEastAsia" w:hint="eastAsia"/>
          <w:w w:val="95"/>
          <w:sz w:val="24"/>
        </w:rPr>
        <w:t>、作用</w:t>
      </w:r>
      <w:r w:rsidRPr="00B4343B">
        <w:rPr>
          <w:rFonts w:asciiTheme="minorEastAsia" w:eastAsiaTheme="minorEastAsia" w:hAnsiTheme="minorEastAsia"/>
          <w:w w:val="95"/>
          <w:sz w:val="24"/>
        </w:rPr>
        <w:t>，还可进一步提出需要讨论的问题和建议。</w:t>
      </w:r>
    </w:p>
    <w:p w14:paraId="09F4E528"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五）中外文参考文献</w:t>
      </w:r>
    </w:p>
    <w:p w14:paraId="1307E6C2"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毕业</w:t>
      </w:r>
      <w:r w:rsidRPr="00B4343B">
        <w:rPr>
          <w:rFonts w:asciiTheme="minorEastAsia" w:eastAsiaTheme="minorEastAsia" w:hAnsiTheme="minorEastAsia"/>
          <w:w w:val="95"/>
          <w:sz w:val="24"/>
        </w:rPr>
        <w:t>论文的撰写应本着严谨求实的科学态度，凡有引用他人成果之处，均应按论文中所引用的顺序列于文末</w:t>
      </w:r>
      <w:r w:rsidRPr="00B4343B">
        <w:rPr>
          <w:rFonts w:asciiTheme="minorEastAsia" w:eastAsiaTheme="minorEastAsia" w:hAnsiTheme="minorEastAsia" w:hint="eastAsia"/>
          <w:w w:val="95"/>
          <w:sz w:val="24"/>
        </w:rPr>
        <w:t>，并且所有参考文献必须在正文中有引用标注。</w:t>
      </w:r>
      <w:r w:rsidRPr="00B4343B">
        <w:rPr>
          <w:rFonts w:asciiTheme="minorEastAsia" w:eastAsiaTheme="minorEastAsia" w:hAnsiTheme="minorEastAsia"/>
          <w:w w:val="95"/>
          <w:sz w:val="24"/>
        </w:rPr>
        <w:t>参考文献的著录均应符合国家有关标准（按照GB7714—</w:t>
      </w:r>
      <w:r w:rsidRPr="00B4343B">
        <w:rPr>
          <w:rFonts w:asciiTheme="minorEastAsia" w:eastAsiaTheme="minorEastAsia" w:hAnsiTheme="minorEastAsia" w:hint="eastAsia"/>
          <w:w w:val="95"/>
          <w:sz w:val="24"/>
        </w:rPr>
        <w:t>2005</w:t>
      </w:r>
      <w:r w:rsidRPr="00B4343B">
        <w:rPr>
          <w:rFonts w:asciiTheme="minorEastAsia" w:eastAsiaTheme="minorEastAsia" w:hAnsiTheme="minorEastAsia"/>
          <w:w w:val="95"/>
          <w:sz w:val="24"/>
        </w:rPr>
        <w:t>《文后参考文献著录格式》执行）。</w:t>
      </w:r>
      <w:r w:rsidRPr="00B4343B">
        <w:rPr>
          <w:rFonts w:asciiTheme="minorEastAsia" w:eastAsiaTheme="minorEastAsia" w:hAnsiTheme="minorEastAsia" w:hint="eastAsia"/>
          <w:w w:val="95"/>
          <w:sz w:val="24"/>
        </w:rPr>
        <w:t>一篇论著在论文中多处引用时，在参考文献中只应出现一次，序号以第一次出现的位置为准。</w:t>
      </w:r>
    </w:p>
    <w:p w14:paraId="312C4EEF"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六）相关的科研成果目录</w:t>
      </w:r>
    </w:p>
    <w:p w14:paraId="0BDCF1FB"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包括本科期间发表的与学位论文相关的已发表论文或被鉴定的技术成果、发明专利等成果，应在成果目录中列出。此项不是必需项，空缺时可以略掉。</w:t>
      </w:r>
    </w:p>
    <w:p w14:paraId="363BE4C7"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七）致谢</w:t>
      </w:r>
    </w:p>
    <w:p w14:paraId="32C481C8"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w w:val="95"/>
          <w:sz w:val="24"/>
        </w:rPr>
        <w:t>表达作者对完成论文和学业提供帮助的老师、同学、领导、同事及亲属的感激之情。</w:t>
      </w:r>
    </w:p>
    <w:p w14:paraId="37B3A72E"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八）附录</w:t>
      </w:r>
    </w:p>
    <w:p w14:paraId="02215B2B"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对于一些不宜放在正文中的重要支撑材料，可编入毕业论文的附录中。包括某些重要的原始数据、详细数学推导、程序全文及其说明、复杂的图表、设计图纸等一系列需要补充提供的说明材料。</w:t>
      </w:r>
    </w:p>
    <w:p w14:paraId="54B330B9"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二 书写和打印规范</w:t>
      </w:r>
    </w:p>
    <w:p w14:paraId="79611A93"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一）书写及装订</w:t>
      </w:r>
    </w:p>
    <w:p w14:paraId="1D45636E"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按照本规范的要求单面或双面打印，论文裁切后规格为</w:t>
      </w:r>
      <w:smartTag w:uri="urn:schemas-microsoft-com:office:smarttags" w:element="chmetcnv">
        <w:smartTagPr>
          <w:attr w:name="TCSC" w:val="0"/>
          <w:attr w:name="NumberType" w:val="1"/>
          <w:attr w:name="Negative" w:val="False"/>
          <w:attr w:name="HasSpace" w:val="False"/>
          <w:attr w:name="SourceValue" w:val="70"/>
          <w:attr w:name="UnitName" w:val="g"/>
        </w:smartTagPr>
        <w:r w:rsidRPr="00B4343B">
          <w:rPr>
            <w:rFonts w:asciiTheme="minorEastAsia" w:eastAsiaTheme="minorEastAsia" w:hAnsiTheme="minorEastAsia" w:hint="eastAsia"/>
            <w:w w:val="95"/>
            <w:sz w:val="24"/>
          </w:rPr>
          <w:t>70g</w:t>
        </w:r>
      </w:smartTag>
      <w:r w:rsidRPr="00B4343B">
        <w:rPr>
          <w:rFonts w:asciiTheme="minorEastAsia" w:eastAsiaTheme="minorEastAsia" w:hAnsiTheme="minorEastAsia" w:hint="eastAsia"/>
          <w:w w:val="95"/>
          <w:sz w:val="24"/>
        </w:rPr>
        <w:t>白色A4打印纸。一律左侧装订。封面</w:t>
      </w:r>
      <w:r w:rsidR="00890EB1" w:rsidRPr="00B4343B">
        <w:rPr>
          <w:rFonts w:asciiTheme="minorEastAsia" w:eastAsiaTheme="minorEastAsia" w:hAnsiTheme="minorEastAsia" w:hint="eastAsia"/>
          <w:w w:val="95"/>
          <w:sz w:val="24"/>
        </w:rPr>
        <w:t>用纸由学校统一制作，免费发放</w:t>
      </w:r>
      <w:r w:rsidRPr="00B4343B">
        <w:rPr>
          <w:rFonts w:asciiTheme="minorEastAsia" w:eastAsiaTheme="minorEastAsia" w:hAnsiTheme="minorEastAsia" w:hint="eastAsia"/>
          <w:w w:val="95"/>
          <w:sz w:val="24"/>
        </w:rPr>
        <w:t>。</w:t>
      </w:r>
    </w:p>
    <w:p w14:paraId="0A042757"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二</w:t>
      </w:r>
      <w:r w:rsidRPr="00B4343B">
        <w:rPr>
          <w:rFonts w:asciiTheme="minorEastAsia" w:eastAsiaTheme="minorEastAsia" w:hAnsiTheme="minorEastAsia" w:hint="eastAsia"/>
          <w:w w:val="95"/>
          <w:sz w:val="24"/>
        </w:rPr>
        <w:t>）字体和字号</w:t>
      </w:r>
    </w:p>
    <w:p w14:paraId="5C65E6CE"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题目                            黑体</w:t>
      </w:r>
      <w:r w:rsidR="004C578E">
        <w:rPr>
          <w:rFonts w:asciiTheme="minorEastAsia" w:eastAsiaTheme="minorEastAsia" w:hAnsiTheme="minorEastAsia" w:hint="eastAsia"/>
          <w:w w:val="95"/>
          <w:sz w:val="24"/>
        </w:rPr>
        <w:t>二号</w:t>
      </w:r>
    </w:p>
    <w:p w14:paraId="4C546180"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章标题                            黑体小</w:t>
      </w:r>
      <w:r w:rsidR="004C578E">
        <w:rPr>
          <w:rFonts w:asciiTheme="minorEastAsia" w:eastAsiaTheme="minorEastAsia" w:hAnsiTheme="minorEastAsia" w:hint="eastAsia"/>
          <w:w w:val="95"/>
          <w:sz w:val="24"/>
        </w:rPr>
        <w:t>二号</w:t>
      </w:r>
    </w:p>
    <w:p w14:paraId="5C2D3E38"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节的一级标题                      黑体</w:t>
      </w:r>
      <w:r w:rsidR="004C578E">
        <w:rPr>
          <w:rFonts w:asciiTheme="minorEastAsia" w:eastAsiaTheme="minorEastAsia" w:hAnsiTheme="minorEastAsia" w:hint="eastAsia"/>
          <w:w w:val="95"/>
          <w:sz w:val="24"/>
        </w:rPr>
        <w:t>四号</w:t>
      </w:r>
    </w:p>
    <w:p w14:paraId="4EB8D890"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节的二级标题                      黑体小</w:t>
      </w:r>
      <w:r w:rsidR="004C578E">
        <w:rPr>
          <w:rFonts w:asciiTheme="minorEastAsia" w:eastAsiaTheme="minorEastAsia" w:hAnsiTheme="minorEastAsia" w:hint="eastAsia"/>
          <w:w w:val="95"/>
          <w:sz w:val="24"/>
        </w:rPr>
        <w:t>四号</w:t>
      </w:r>
    </w:p>
    <w:p w14:paraId="2458ED92"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各节的三级标题                      黑体小</w:t>
      </w:r>
      <w:r w:rsidR="004C578E">
        <w:rPr>
          <w:rFonts w:asciiTheme="minorEastAsia" w:eastAsiaTheme="minorEastAsia" w:hAnsiTheme="minorEastAsia" w:hint="eastAsia"/>
          <w:w w:val="95"/>
          <w:sz w:val="24"/>
        </w:rPr>
        <w:t>四号</w:t>
      </w:r>
    </w:p>
    <w:p w14:paraId="029ECB0A"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款项                                黑体小</w:t>
      </w:r>
      <w:r w:rsidR="004C578E">
        <w:rPr>
          <w:rFonts w:asciiTheme="minorEastAsia" w:eastAsiaTheme="minorEastAsia" w:hAnsiTheme="minorEastAsia" w:hint="eastAsia"/>
          <w:w w:val="95"/>
          <w:sz w:val="24"/>
        </w:rPr>
        <w:t>四号</w:t>
      </w:r>
    </w:p>
    <w:p w14:paraId="20DFFFAC"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正文                                宋体小</w:t>
      </w:r>
      <w:r w:rsidR="004C578E">
        <w:rPr>
          <w:rFonts w:asciiTheme="minorEastAsia" w:eastAsiaTheme="minorEastAsia" w:hAnsiTheme="minorEastAsia" w:hint="eastAsia"/>
          <w:w w:val="95"/>
          <w:sz w:val="24"/>
        </w:rPr>
        <w:t>四号</w:t>
      </w:r>
    </w:p>
    <w:p w14:paraId="4C603670"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中文摘要、结论、参考文献标题        黑体小</w:t>
      </w:r>
      <w:r w:rsidR="004C578E">
        <w:rPr>
          <w:rFonts w:asciiTheme="minorEastAsia" w:eastAsiaTheme="minorEastAsia" w:hAnsiTheme="minorEastAsia" w:hint="eastAsia"/>
          <w:w w:val="95"/>
          <w:sz w:val="24"/>
        </w:rPr>
        <w:t>二号</w:t>
      </w:r>
    </w:p>
    <w:p w14:paraId="22154613"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中文摘要、结论、参考文献内容        宋体小</w:t>
      </w:r>
      <w:r w:rsidR="004C578E">
        <w:rPr>
          <w:rFonts w:asciiTheme="minorEastAsia" w:eastAsiaTheme="minorEastAsia" w:hAnsiTheme="minorEastAsia" w:hint="eastAsia"/>
          <w:w w:val="95"/>
          <w:sz w:val="24"/>
        </w:rPr>
        <w:t>四号</w:t>
      </w:r>
    </w:p>
    <w:p w14:paraId="252E0326" w14:textId="188DE300"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英文摘要标题              </w:t>
      </w:r>
      <w:r w:rsidR="00C54A4E">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 xml:space="preserve">  </w:t>
      </w:r>
      <w:r w:rsidR="00C54A4E">
        <w:rPr>
          <w:rFonts w:asciiTheme="minorEastAsia" w:eastAsiaTheme="minorEastAsia" w:hAnsiTheme="minorEastAsia"/>
          <w:w w:val="95"/>
          <w:sz w:val="24"/>
        </w:rPr>
        <w:t xml:space="preserve"> </w:t>
      </w:r>
      <w:r w:rsidR="004C578E">
        <w:rPr>
          <w:rFonts w:asciiTheme="minorEastAsia" w:eastAsiaTheme="minorEastAsia" w:hAnsiTheme="minorEastAsia" w:hint="eastAsia"/>
          <w:w w:val="95"/>
          <w:sz w:val="24"/>
        </w:rPr>
        <w:t>Times New</w:t>
      </w:r>
      <w:r w:rsidRPr="00B4343B">
        <w:rPr>
          <w:rFonts w:asciiTheme="minorEastAsia" w:eastAsiaTheme="minorEastAsia" w:hAnsiTheme="minorEastAsia" w:hint="eastAsia"/>
          <w:w w:val="95"/>
          <w:sz w:val="24"/>
        </w:rPr>
        <w:t xml:space="preserve"> Roman大写</w:t>
      </w:r>
      <w:r w:rsidR="004C578E">
        <w:rPr>
          <w:rFonts w:asciiTheme="minorEastAsia" w:eastAsiaTheme="minorEastAsia" w:hAnsiTheme="minorEastAsia" w:hint="eastAsia"/>
          <w:w w:val="95"/>
          <w:sz w:val="24"/>
        </w:rPr>
        <w:t>加粗</w:t>
      </w:r>
      <w:r w:rsidRPr="00B4343B">
        <w:rPr>
          <w:rFonts w:asciiTheme="minorEastAsia" w:eastAsiaTheme="minorEastAsia" w:hAnsiTheme="minorEastAsia" w:hint="eastAsia"/>
          <w:w w:val="95"/>
          <w:sz w:val="24"/>
        </w:rPr>
        <w:t>小</w:t>
      </w:r>
      <w:r w:rsidR="004C578E">
        <w:rPr>
          <w:rFonts w:asciiTheme="minorEastAsia" w:eastAsiaTheme="minorEastAsia" w:hAnsiTheme="minorEastAsia" w:hint="eastAsia"/>
          <w:w w:val="95"/>
          <w:sz w:val="24"/>
        </w:rPr>
        <w:t>二号</w:t>
      </w:r>
    </w:p>
    <w:p w14:paraId="713B7DC7" w14:textId="1D3D4E10"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英文摘要内容              </w:t>
      </w:r>
      <w:r w:rsidR="00C54A4E">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 xml:space="preserve">  </w:t>
      </w:r>
      <w:r w:rsidR="004C578E">
        <w:rPr>
          <w:rFonts w:asciiTheme="minorEastAsia" w:eastAsiaTheme="minorEastAsia" w:hAnsiTheme="minorEastAsia" w:hint="eastAsia"/>
          <w:w w:val="95"/>
          <w:sz w:val="24"/>
        </w:rPr>
        <w:t>Times New</w:t>
      </w:r>
      <w:r w:rsidRPr="00B4343B">
        <w:rPr>
          <w:rFonts w:asciiTheme="minorEastAsia" w:eastAsiaTheme="minorEastAsia" w:hAnsiTheme="minorEastAsia" w:hint="eastAsia"/>
          <w:w w:val="95"/>
          <w:sz w:val="24"/>
        </w:rPr>
        <w:t xml:space="preserve"> Roman小</w:t>
      </w:r>
      <w:r w:rsidR="004C578E">
        <w:rPr>
          <w:rFonts w:asciiTheme="minorEastAsia" w:eastAsiaTheme="minorEastAsia" w:hAnsiTheme="minorEastAsia" w:hint="eastAsia"/>
          <w:w w:val="95"/>
          <w:sz w:val="24"/>
        </w:rPr>
        <w:t>四号</w:t>
      </w:r>
    </w:p>
    <w:p w14:paraId="1255253F"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中文关键词标题                      黑体小</w:t>
      </w:r>
      <w:r w:rsidR="004C578E">
        <w:rPr>
          <w:rFonts w:asciiTheme="minorEastAsia" w:eastAsiaTheme="minorEastAsia" w:hAnsiTheme="minorEastAsia" w:hint="eastAsia"/>
          <w:w w:val="95"/>
          <w:sz w:val="24"/>
        </w:rPr>
        <w:t>四号</w:t>
      </w:r>
    </w:p>
    <w:p w14:paraId="67828F5E"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中文关键词                          宋体小</w:t>
      </w:r>
      <w:r w:rsidR="004C578E">
        <w:rPr>
          <w:rFonts w:asciiTheme="minorEastAsia" w:eastAsiaTheme="minorEastAsia" w:hAnsiTheme="minorEastAsia" w:hint="eastAsia"/>
          <w:w w:val="95"/>
          <w:sz w:val="24"/>
        </w:rPr>
        <w:t>四号</w:t>
      </w:r>
    </w:p>
    <w:p w14:paraId="16C2ECCE"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英文关键词标题                </w:t>
      </w:r>
      <w:r w:rsidR="004C578E">
        <w:rPr>
          <w:rFonts w:asciiTheme="minorEastAsia" w:eastAsiaTheme="minorEastAsia" w:hAnsiTheme="minorEastAsia" w:hint="eastAsia"/>
          <w:w w:val="95"/>
          <w:sz w:val="24"/>
        </w:rPr>
        <w:t>Times New</w:t>
      </w:r>
      <w:r w:rsidRPr="00B4343B">
        <w:rPr>
          <w:rFonts w:asciiTheme="minorEastAsia" w:eastAsiaTheme="minorEastAsia" w:hAnsiTheme="minorEastAsia" w:hint="eastAsia"/>
          <w:w w:val="95"/>
          <w:sz w:val="24"/>
        </w:rPr>
        <w:t xml:space="preserve"> Roman</w:t>
      </w:r>
      <w:r w:rsidR="004C578E">
        <w:rPr>
          <w:rFonts w:asciiTheme="minorEastAsia" w:eastAsiaTheme="minorEastAsia" w:hAnsiTheme="minorEastAsia" w:hint="eastAsia"/>
          <w:w w:val="95"/>
          <w:sz w:val="24"/>
        </w:rPr>
        <w:t>加粗</w:t>
      </w:r>
      <w:r w:rsidRPr="00B4343B">
        <w:rPr>
          <w:rFonts w:asciiTheme="minorEastAsia" w:eastAsiaTheme="minorEastAsia" w:hAnsiTheme="minorEastAsia" w:hint="eastAsia"/>
          <w:w w:val="95"/>
          <w:sz w:val="24"/>
        </w:rPr>
        <w:t>小</w:t>
      </w:r>
      <w:r w:rsidR="004C578E">
        <w:rPr>
          <w:rFonts w:asciiTheme="minorEastAsia" w:eastAsiaTheme="minorEastAsia" w:hAnsiTheme="minorEastAsia" w:hint="eastAsia"/>
          <w:w w:val="95"/>
          <w:sz w:val="24"/>
        </w:rPr>
        <w:t>四号</w:t>
      </w:r>
    </w:p>
    <w:p w14:paraId="4F0364A4"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英文关键词                    </w:t>
      </w:r>
      <w:r w:rsidR="004C578E">
        <w:rPr>
          <w:rFonts w:asciiTheme="minorEastAsia" w:eastAsiaTheme="minorEastAsia" w:hAnsiTheme="minorEastAsia" w:hint="eastAsia"/>
          <w:w w:val="95"/>
          <w:sz w:val="24"/>
        </w:rPr>
        <w:t>Times New</w:t>
      </w:r>
      <w:r w:rsidRPr="00B4343B">
        <w:rPr>
          <w:rFonts w:asciiTheme="minorEastAsia" w:eastAsiaTheme="minorEastAsia" w:hAnsiTheme="minorEastAsia" w:hint="eastAsia"/>
          <w:w w:val="95"/>
          <w:sz w:val="24"/>
        </w:rPr>
        <w:t xml:space="preserve"> Roman小</w:t>
      </w:r>
      <w:r w:rsidR="004C578E">
        <w:rPr>
          <w:rFonts w:asciiTheme="minorEastAsia" w:eastAsiaTheme="minorEastAsia" w:hAnsiTheme="minorEastAsia" w:hint="eastAsia"/>
          <w:w w:val="95"/>
          <w:sz w:val="24"/>
        </w:rPr>
        <w:t>四号</w:t>
      </w:r>
    </w:p>
    <w:p w14:paraId="5038BE32"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标题                            黑体小</w:t>
      </w:r>
      <w:r w:rsidR="004C578E">
        <w:rPr>
          <w:rFonts w:asciiTheme="minorEastAsia" w:eastAsiaTheme="minorEastAsia" w:hAnsiTheme="minorEastAsia" w:hint="eastAsia"/>
          <w:w w:val="95"/>
          <w:sz w:val="24"/>
        </w:rPr>
        <w:t>二号</w:t>
      </w:r>
    </w:p>
    <w:p w14:paraId="2BE55D1B"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内容中章的标题                  黑体</w:t>
      </w:r>
      <w:r w:rsidR="004C578E">
        <w:rPr>
          <w:rFonts w:asciiTheme="minorEastAsia" w:eastAsiaTheme="minorEastAsia" w:hAnsiTheme="minorEastAsia" w:hint="eastAsia"/>
          <w:w w:val="95"/>
          <w:sz w:val="24"/>
        </w:rPr>
        <w:t>四号</w:t>
      </w:r>
    </w:p>
    <w:p w14:paraId="19319F97"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含结论、参考文献、致谢、附录标题）</w:t>
      </w:r>
    </w:p>
    <w:p w14:paraId="1FC421F9"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中其他内容                      宋体小</w:t>
      </w:r>
      <w:r w:rsidR="004C578E">
        <w:rPr>
          <w:rFonts w:asciiTheme="minorEastAsia" w:eastAsiaTheme="minorEastAsia" w:hAnsiTheme="minorEastAsia" w:hint="eastAsia"/>
          <w:w w:val="95"/>
          <w:sz w:val="24"/>
        </w:rPr>
        <w:t>四号</w:t>
      </w:r>
    </w:p>
    <w:p w14:paraId="42581730" w14:textId="12A1C9AC"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页码</w:t>
      </w:r>
      <w:r w:rsidR="00C54A4E">
        <w:rPr>
          <w:rFonts w:asciiTheme="minorEastAsia" w:eastAsiaTheme="minorEastAsia" w:hAnsiTheme="minorEastAsia" w:hint="eastAsia"/>
          <w:w w:val="95"/>
          <w:sz w:val="24"/>
        </w:rPr>
        <w:t xml:space="preserve">                        </w:t>
      </w:r>
      <w:r w:rsidR="00DC37EC">
        <w:rPr>
          <w:rFonts w:asciiTheme="minorEastAsia" w:eastAsiaTheme="minorEastAsia" w:hAnsiTheme="minorEastAsia"/>
          <w:w w:val="95"/>
          <w:sz w:val="24"/>
        </w:rPr>
        <w:t xml:space="preserve">  </w:t>
      </w:r>
      <w:r w:rsidR="006865F0" w:rsidRPr="004C578E">
        <w:rPr>
          <w:rFonts w:asciiTheme="minorEastAsia" w:eastAsiaTheme="minorEastAsia" w:hAnsiTheme="minorEastAsia" w:hint="eastAsia"/>
          <w:w w:val="95"/>
          <w:sz w:val="24"/>
        </w:rPr>
        <w:t>在页脚居中</w:t>
      </w:r>
      <w:r w:rsidR="006865F0">
        <w:rPr>
          <w:rFonts w:asciiTheme="minorEastAsia" w:eastAsiaTheme="minorEastAsia" w:hAnsiTheme="minorEastAsia" w:hint="eastAsia"/>
          <w:w w:val="95"/>
          <w:sz w:val="24"/>
        </w:rPr>
        <w:t>，用</w:t>
      </w:r>
      <w:r w:rsidRPr="00B4343B">
        <w:rPr>
          <w:rFonts w:asciiTheme="minorEastAsia" w:eastAsiaTheme="minorEastAsia" w:hAnsiTheme="minorEastAsia" w:hint="eastAsia"/>
          <w:w w:val="95"/>
          <w:sz w:val="24"/>
        </w:rPr>
        <w:t xml:space="preserve">阿拉伯数字（Times </w:t>
      </w:r>
      <w:r w:rsidR="004C578E">
        <w:rPr>
          <w:rFonts w:asciiTheme="minorEastAsia" w:eastAsiaTheme="minorEastAsia" w:hAnsiTheme="minorEastAsia" w:hint="eastAsia"/>
          <w:w w:val="95"/>
          <w:sz w:val="24"/>
        </w:rPr>
        <w:t>N</w:t>
      </w:r>
      <w:r w:rsidRPr="00B4343B">
        <w:rPr>
          <w:rFonts w:asciiTheme="minorEastAsia" w:eastAsiaTheme="minorEastAsia" w:hAnsiTheme="minorEastAsia" w:hint="eastAsia"/>
          <w:w w:val="95"/>
          <w:sz w:val="24"/>
        </w:rPr>
        <w:t xml:space="preserve">ew </w:t>
      </w:r>
      <w:r w:rsidR="004C578E">
        <w:rPr>
          <w:rFonts w:asciiTheme="minorEastAsia" w:eastAsiaTheme="minorEastAsia" w:hAnsiTheme="minorEastAsia" w:hint="eastAsia"/>
          <w:w w:val="95"/>
          <w:sz w:val="24"/>
        </w:rPr>
        <w:lastRenderedPageBreak/>
        <w:t>R</w:t>
      </w:r>
      <w:r w:rsidRPr="00B4343B">
        <w:rPr>
          <w:rFonts w:asciiTheme="minorEastAsia" w:eastAsiaTheme="minorEastAsia" w:hAnsiTheme="minorEastAsia" w:hint="eastAsia"/>
          <w:w w:val="95"/>
          <w:sz w:val="24"/>
        </w:rPr>
        <w:t xml:space="preserve">oman </w:t>
      </w:r>
      <w:r w:rsidR="004C578E">
        <w:rPr>
          <w:rFonts w:asciiTheme="minorEastAsia" w:eastAsiaTheme="minorEastAsia" w:hAnsiTheme="minorEastAsia" w:hint="eastAsia"/>
          <w:w w:val="95"/>
          <w:sz w:val="24"/>
        </w:rPr>
        <w:t>五号</w:t>
      </w:r>
      <w:r w:rsidRPr="00B4343B">
        <w:rPr>
          <w:rFonts w:asciiTheme="minorEastAsia" w:eastAsiaTheme="minorEastAsia" w:hAnsiTheme="minorEastAsia" w:hint="eastAsia"/>
          <w:w w:val="95"/>
          <w:sz w:val="24"/>
        </w:rPr>
        <w:t>）连续编码</w:t>
      </w:r>
    </w:p>
    <w:p w14:paraId="487E5C16" w14:textId="77777777" w:rsidR="006865F0" w:rsidRPr="00B4343B" w:rsidRDefault="00BA6BEF" w:rsidP="006865F0">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页眉与页脚                          </w:t>
      </w:r>
      <w:r w:rsidR="006865F0" w:rsidRPr="00B4343B">
        <w:rPr>
          <w:rFonts w:asciiTheme="minorEastAsia" w:eastAsiaTheme="minorEastAsia" w:hAnsiTheme="minorEastAsia" w:hint="eastAsia"/>
          <w:w w:val="95"/>
          <w:sz w:val="24"/>
        </w:rPr>
        <w:t>宋体</w:t>
      </w:r>
      <w:r w:rsidR="004C578E">
        <w:rPr>
          <w:rFonts w:asciiTheme="minorEastAsia" w:eastAsiaTheme="minorEastAsia" w:hAnsiTheme="minorEastAsia" w:hint="eastAsia"/>
          <w:w w:val="95"/>
          <w:sz w:val="24"/>
        </w:rPr>
        <w:t>五号</w:t>
      </w:r>
    </w:p>
    <w:p w14:paraId="329F950E" w14:textId="77777777" w:rsidR="006865F0" w:rsidRPr="006865F0" w:rsidRDefault="006865F0" w:rsidP="006865F0">
      <w:pPr>
        <w:adjustRightInd w:val="0"/>
        <w:snapToGrid w:val="0"/>
        <w:spacing w:line="440" w:lineRule="exact"/>
        <w:ind w:firstLineChars="200" w:firstLine="454"/>
        <w:rPr>
          <w:rFonts w:asciiTheme="minorEastAsia" w:eastAsiaTheme="minorEastAsia" w:hAnsiTheme="minorEastAsia"/>
          <w:w w:val="95"/>
          <w:sz w:val="24"/>
        </w:rPr>
      </w:pPr>
      <w:r w:rsidRPr="006865F0">
        <w:rPr>
          <w:rFonts w:asciiTheme="minorEastAsia" w:eastAsiaTheme="minorEastAsia" w:hAnsiTheme="minorEastAsia" w:hint="eastAsia"/>
          <w:w w:val="95"/>
          <w:sz w:val="24"/>
        </w:rPr>
        <w:t>“</w:t>
      </w:r>
      <w:r w:rsidR="00103A52" w:rsidRPr="00B4343B">
        <w:rPr>
          <w:rFonts w:asciiTheme="minorEastAsia" w:eastAsiaTheme="minorEastAsia" w:hAnsiTheme="minorEastAsia" w:hint="eastAsia"/>
          <w:w w:val="95"/>
          <w:sz w:val="24"/>
        </w:rPr>
        <w:t>东北大学本科生毕业设计（论文）</w:t>
      </w:r>
      <w:r w:rsidRPr="006865F0">
        <w:rPr>
          <w:rFonts w:asciiTheme="minorEastAsia" w:eastAsiaTheme="minorEastAsia" w:hAnsiTheme="minorEastAsia" w:hint="eastAsia"/>
          <w:w w:val="95"/>
          <w:sz w:val="24"/>
        </w:rPr>
        <w:t>”左排，</w:t>
      </w:r>
      <w:r w:rsidR="00103A52" w:rsidRPr="00B4343B">
        <w:rPr>
          <w:rFonts w:asciiTheme="minorEastAsia" w:eastAsiaTheme="minorEastAsia" w:hAnsiTheme="minorEastAsia" w:hint="eastAsia"/>
          <w:w w:val="95"/>
          <w:sz w:val="24"/>
        </w:rPr>
        <w:t>各章标题</w:t>
      </w:r>
      <w:r w:rsidRPr="006865F0">
        <w:rPr>
          <w:rFonts w:asciiTheme="minorEastAsia" w:eastAsiaTheme="minorEastAsia" w:hAnsiTheme="minorEastAsia" w:hint="eastAsia"/>
          <w:w w:val="95"/>
          <w:sz w:val="24"/>
        </w:rPr>
        <w:t>居右排；</w:t>
      </w:r>
      <w:r w:rsidRPr="00B4343B">
        <w:rPr>
          <w:rFonts w:asciiTheme="minorEastAsia" w:eastAsiaTheme="minorEastAsia" w:hAnsiTheme="minorEastAsia" w:hint="eastAsia"/>
          <w:w w:val="95"/>
          <w:sz w:val="24"/>
        </w:rPr>
        <w:t>页</w:t>
      </w:r>
      <w:r w:rsidRPr="006865F0">
        <w:rPr>
          <w:rFonts w:asciiTheme="minorEastAsia" w:eastAsiaTheme="minorEastAsia" w:hAnsiTheme="minorEastAsia" w:hint="eastAsia"/>
          <w:w w:val="95"/>
          <w:sz w:val="24"/>
        </w:rPr>
        <w:t>眉与正文之间用下划线分隔。</w:t>
      </w:r>
    </w:p>
    <w:p w14:paraId="2F26047E"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三</w:t>
      </w:r>
      <w:r w:rsidRPr="00B4343B">
        <w:rPr>
          <w:rFonts w:asciiTheme="minorEastAsia" w:eastAsiaTheme="minorEastAsia" w:hAnsiTheme="minorEastAsia" w:hint="eastAsia"/>
          <w:w w:val="95"/>
          <w:sz w:val="24"/>
        </w:rPr>
        <w:t>）封面</w:t>
      </w:r>
    </w:p>
    <w:p w14:paraId="60871769"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具体排版规范见封面示例，字体与字号要求如下：</w:t>
      </w:r>
    </w:p>
    <w:p w14:paraId="3999F57B"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学号                               （黑体</w:t>
      </w:r>
      <w:r w:rsidR="004C578E">
        <w:rPr>
          <w:rFonts w:asciiTheme="minorEastAsia" w:eastAsiaTheme="minorEastAsia" w:hAnsiTheme="minorEastAsia" w:hint="eastAsia"/>
          <w:w w:val="95"/>
          <w:sz w:val="24"/>
        </w:rPr>
        <w:t>五号</w:t>
      </w:r>
      <w:r w:rsidRPr="00B4343B">
        <w:rPr>
          <w:rFonts w:asciiTheme="minorEastAsia" w:eastAsiaTheme="minorEastAsia" w:hAnsiTheme="minorEastAsia" w:hint="eastAsia"/>
          <w:w w:val="95"/>
          <w:sz w:val="24"/>
        </w:rPr>
        <w:t>）</w:t>
      </w:r>
    </w:p>
    <w:p w14:paraId="626B3D75"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密级                               （黑体</w:t>
      </w:r>
      <w:r w:rsidR="004C578E">
        <w:rPr>
          <w:rFonts w:asciiTheme="minorEastAsia" w:eastAsiaTheme="minorEastAsia" w:hAnsiTheme="minorEastAsia" w:hint="eastAsia"/>
          <w:w w:val="95"/>
          <w:sz w:val="24"/>
        </w:rPr>
        <w:t>五号</w:t>
      </w:r>
      <w:r w:rsidRPr="00B4343B">
        <w:rPr>
          <w:rFonts w:asciiTheme="minorEastAsia" w:eastAsiaTheme="minorEastAsia" w:hAnsiTheme="minorEastAsia" w:hint="eastAsia"/>
          <w:w w:val="95"/>
          <w:sz w:val="24"/>
        </w:rPr>
        <w:t>）</w:t>
      </w:r>
    </w:p>
    <w:p w14:paraId="4721A02C" w14:textId="77777777" w:rsidR="00BA6BEF" w:rsidRPr="00B4343B" w:rsidRDefault="00803424"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东北大学</w:t>
      </w:r>
      <w:r w:rsidR="00BA6BEF" w:rsidRPr="00B4343B">
        <w:rPr>
          <w:rFonts w:asciiTheme="minorEastAsia" w:eastAsiaTheme="minorEastAsia" w:hAnsiTheme="minorEastAsia" w:hint="eastAsia"/>
          <w:w w:val="95"/>
          <w:sz w:val="24"/>
        </w:rPr>
        <w:t>本科生毕业</w:t>
      </w:r>
      <w:r w:rsidRPr="00B4343B">
        <w:rPr>
          <w:rFonts w:asciiTheme="minorEastAsia" w:eastAsiaTheme="minorEastAsia" w:hAnsiTheme="minorEastAsia" w:hint="eastAsia"/>
          <w:w w:val="95"/>
          <w:sz w:val="24"/>
        </w:rPr>
        <w:t>设计</w:t>
      </w:r>
      <w:r w:rsidR="00BA6BEF" w:rsidRPr="00B4343B">
        <w:rPr>
          <w:rFonts w:asciiTheme="minorEastAsia" w:eastAsiaTheme="minorEastAsia" w:hAnsiTheme="minorEastAsia" w:hint="eastAsia"/>
          <w:w w:val="95"/>
          <w:sz w:val="24"/>
        </w:rPr>
        <w:t>（</w:t>
      </w:r>
      <w:r w:rsidRPr="00B4343B">
        <w:rPr>
          <w:rFonts w:asciiTheme="minorEastAsia" w:eastAsiaTheme="minorEastAsia" w:hAnsiTheme="minorEastAsia" w:hint="eastAsia"/>
          <w:w w:val="95"/>
          <w:sz w:val="24"/>
        </w:rPr>
        <w:t>论文</w:t>
      </w:r>
      <w:r w:rsidR="00BA6BEF" w:rsidRPr="00B4343B">
        <w:rPr>
          <w:rFonts w:asciiTheme="minorEastAsia" w:eastAsiaTheme="minorEastAsia" w:hAnsiTheme="minorEastAsia" w:hint="eastAsia"/>
          <w:w w:val="95"/>
          <w:sz w:val="24"/>
        </w:rPr>
        <w:t>）     （宋体</w:t>
      </w:r>
      <w:r w:rsidR="004C578E">
        <w:rPr>
          <w:rFonts w:asciiTheme="minorEastAsia" w:eastAsiaTheme="minorEastAsia" w:hAnsiTheme="minorEastAsia" w:hint="eastAsia"/>
          <w:w w:val="95"/>
          <w:sz w:val="24"/>
        </w:rPr>
        <w:t>一号</w:t>
      </w:r>
      <w:r w:rsidR="00415E17">
        <w:rPr>
          <w:rFonts w:asciiTheme="minorEastAsia" w:eastAsiaTheme="minorEastAsia" w:hAnsiTheme="minorEastAsia" w:hint="eastAsia"/>
          <w:w w:val="95"/>
          <w:sz w:val="24"/>
        </w:rPr>
        <w:t>加粗</w:t>
      </w:r>
      <w:r w:rsidR="00BA6BEF" w:rsidRPr="00B4343B">
        <w:rPr>
          <w:rFonts w:asciiTheme="minorEastAsia" w:eastAsiaTheme="minorEastAsia" w:hAnsiTheme="minorEastAsia" w:hint="eastAsia"/>
          <w:w w:val="95"/>
          <w:sz w:val="24"/>
        </w:rPr>
        <w:t>居中）</w:t>
      </w:r>
    </w:p>
    <w:p w14:paraId="700A9CAF"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题目                           （黑体</w:t>
      </w:r>
      <w:r w:rsidR="004C578E">
        <w:rPr>
          <w:rFonts w:asciiTheme="minorEastAsia" w:eastAsiaTheme="minorEastAsia" w:hAnsiTheme="minorEastAsia" w:hint="eastAsia"/>
          <w:w w:val="95"/>
          <w:sz w:val="24"/>
        </w:rPr>
        <w:t>二号</w:t>
      </w:r>
      <w:r w:rsidRPr="00B4343B">
        <w:rPr>
          <w:rFonts w:asciiTheme="minorEastAsia" w:eastAsiaTheme="minorEastAsia" w:hAnsiTheme="minorEastAsia" w:hint="eastAsia"/>
          <w:w w:val="95"/>
          <w:sz w:val="24"/>
        </w:rPr>
        <w:t>居中）</w:t>
      </w:r>
    </w:p>
    <w:p w14:paraId="6229EA92" w14:textId="1CE0B399" w:rsidR="00BA6BEF" w:rsidRPr="00B4343B" w:rsidRDefault="00803424"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学院</w:t>
      </w:r>
      <w:r w:rsidR="00BA6BEF" w:rsidRPr="00B4343B">
        <w:rPr>
          <w:rFonts w:asciiTheme="minorEastAsia" w:eastAsiaTheme="minorEastAsia" w:hAnsiTheme="minorEastAsia" w:hint="eastAsia"/>
          <w:w w:val="95"/>
          <w:sz w:val="24"/>
        </w:rPr>
        <w:t xml:space="preserve">名称                    </w:t>
      </w:r>
      <w:r w:rsidR="00E8299F">
        <w:rPr>
          <w:rFonts w:asciiTheme="minorEastAsia" w:eastAsiaTheme="minorEastAsia" w:hAnsiTheme="minorEastAsia"/>
          <w:w w:val="95"/>
          <w:sz w:val="24"/>
        </w:rPr>
        <w:t xml:space="preserve">    </w:t>
      </w:r>
      <w:r w:rsidR="00BA6BEF" w:rsidRPr="00B4343B">
        <w:rPr>
          <w:rFonts w:asciiTheme="minorEastAsia" w:eastAsiaTheme="minorEastAsia" w:hAnsiTheme="minorEastAsia" w:hint="eastAsia"/>
          <w:w w:val="95"/>
          <w:sz w:val="24"/>
        </w:rPr>
        <w:t xml:space="preserve">   （宋体小</w:t>
      </w:r>
      <w:r w:rsidR="004C578E">
        <w:rPr>
          <w:rFonts w:asciiTheme="minorEastAsia" w:eastAsiaTheme="minorEastAsia" w:hAnsiTheme="minorEastAsia" w:hint="eastAsia"/>
          <w:w w:val="95"/>
          <w:sz w:val="24"/>
        </w:rPr>
        <w:t>三号</w:t>
      </w:r>
      <w:r w:rsidR="00BA6BEF" w:rsidRPr="00B4343B">
        <w:rPr>
          <w:rFonts w:asciiTheme="minorEastAsia" w:eastAsiaTheme="minorEastAsia" w:hAnsiTheme="minorEastAsia" w:hint="eastAsia"/>
          <w:w w:val="95"/>
          <w:sz w:val="24"/>
        </w:rPr>
        <w:t>）</w:t>
      </w:r>
    </w:p>
    <w:p w14:paraId="7D18CCC2"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专业名称                           （宋体小</w:t>
      </w:r>
      <w:r w:rsidR="004C578E">
        <w:rPr>
          <w:rFonts w:asciiTheme="minorEastAsia" w:eastAsiaTheme="minorEastAsia" w:hAnsiTheme="minorEastAsia" w:hint="eastAsia"/>
          <w:w w:val="95"/>
          <w:sz w:val="24"/>
        </w:rPr>
        <w:t>三号</w:t>
      </w:r>
      <w:r w:rsidRPr="00B4343B">
        <w:rPr>
          <w:rFonts w:asciiTheme="minorEastAsia" w:eastAsiaTheme="minorEastAsia" w:hAnsiTheme="minorEastAsia" w:hint="eastAsia"/>
          <w:w w:val="95"/>
          <w:sz w:val="24"/>
        </w:rPr>
        <w:t>）</w:t>
      </w:r>
    </w:p>
    <w:p w14:paraId="3B7439FE"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学生姓名                           （宋体小</w:t>
      </w:r>
      <w:r w:rsidR="004C578E">
        <w:rPr>
          <w:rFonts w:asciiTheme="minorEastAsia" w:eastAsiaTheme="minorEastAsia" w:hAnsiTheme="minorEastAsia" w:hint="eastAsia"/>
          <w:w w:val="95"/>
          <w:sz w:val="24"/>
        </w:rPr>
        <w:t>三号</w:t>
      </w:r>
      <w:r w:rsidRPr="00B4343B">
        <w:rPr>
          <w:rFonts w:asciiTheme="minorEastAsia" w:eastAsiaTheme="minorEastAsia" w:hAnsiTheme="minorEastAsia" w:hint="eastAsia"/>
          <w:w w:val="95"/>
          <w:sz w:val="24"/>
        </w:rPr>
        <w:t>）</w:t>
      </w:r>
    </w:p>
    <w:p w14:paraId="74E1A780"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指导教师                           （宋体小</w:t>
      </w:r>
      <w:r w:rsidR="004C578E">
        <w:rPr>
          <w:rFonts w:asciiTheme="minorEastAsia" w:eastAsiaTheme="minorEastAsia" w:hAnsiTheme="minorEastAsia" w:hint="eastAsia"/>
          <w:w w:val="95"/>
          <w:sz w:val="24"/>
        </w:rPr>
        <w:t>三号</w:t>
      </w:r>
      <w:r w:rsidRPr="00B4343B">
        <w:rPr>
          <w:rFonts w:asciiTheme="minorEastAsia" w:eastAsiaTheme="minorEastAsia" w:hAnsiTheme="minorEastAsia" w:hint="eastAsia"/>
          <w:w w:val="95"/>
          <w:sz w:val="24"/>
        </w:rPr>
        <w:t>）</w:t>
      </w:r>
    </w:p>
    <w:p w14:paraId="0FE3DEBA"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年    月                           （宋体</w:t>
      </w:r>
      <w:r w:rsidR="004C578E">
        <w:rPr>
          <w:rFonts w:asciiTheme="minorEastAsia" w:eastAsiaTheme="minorEastAsia" w:hAnsiTheme="minorEastAsia" w:hint="eastAsia"/>
          <w:w w:val="95"/>
          <w:sz w:val="24"/>
        </w:rPr>
        <w:t>三号</w:t>
      </w:r>
      <w:r w:rsidRPr="00B4343B">
        <w:rPr>
          <w:rFonts w:asciiTheme="minorEastAsia" w:eastAsiaTheme="minorEastAsia" w:hAnsiTheme="minorEastAsia" w:hint="eastAsia"/>
          <w:w w:val="95"/>
          <w:sz w:val="24"/>
        </w:rPr>
        <w:t>）</w:t>
      </w:r>
    </w:p>
    <w:p w14:paraId="33E4378C"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四</w:t>
      </w:r>
      <w:r w:rsidRPr="00B4343B">
        <w:rPr>
          <w:rFonts w:asciiTheme="minorEastAsia" w:eastAsiaTheme="minorEastAsia" w:hAnsiTheme="minorEastAsia" w:hint="eastAsia"/>
          <w:w w:val="95"/>
          <w:sz w:val="24"/>
        </w:rPr>
        <w:t>）学术声明</w:t>
      </w:r>
    </w:p>
    <w:p w14:paraId="5533D59E"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 xml:space="preserve">郑重声明                           </w:t>
      </w:r>
      <w:r w:rsidR="004C578E">
        <w:rPr>
          <w:rFonts w:asciiTheme="minorEastAsia" w:eastAsiaTheme="minorEastAsia" w:hAnsiTheme="minorEastAsia" w:hint="eastAsia"/>
          <w:w w:val="95"/>
          <w:sz w:val="24"/>
        </w:rPr>
        <w:t>（</w:t>
      </w:r>
      <w:r w:rsidRPr="00B4343B">
        <w:rPr>
          <w:rFonts w:asciiTheme="minorEastAsia" w:eastAsiaTheme="minorEastAsia" w:hAnsiTheme="minorEastAsia" w:hint="eastAsia"/>
          <w:w w:val="95"/>
          <w:sz w:val="24"/>
        </w:rPr>
        <w:t>宋体</w:t>
      </w:r>
      <w:r w:rsidR="004C578E">
        <w:rPr>
          <w:rFonts w:asciiTheme="minorEastAsia" w:eastAsiaTheme="minorEastAsia" w:hAnsiTheme="minorEastAsia" w:hint="eastAsia"/>
          <w:w w:val="95"/>
          <w:sz w:val="24"/>
        </w:rPr>
        <w:t>加粗二号</w:t>
      </w:r>
      <w:r w:rsidRPr="00B4343B">
        <w:rPr>
          <w:rFonts w:asciiTheme="minorEastAsia" w:eastAsiaTheme="minorEastAsia" w:hAnsiTheme="minorEastAsia" w:hint="eastAsia"/>
          <w:w w:val="95"/>
          <w:sz w:val="24"/>
        </w:rPr>
        <w:t>居中)</w:t>
      </w:r>
    </w:p>
    <w:p w14:paraId="4096ED7C" w14:textId="34D0C2C8"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声明内容</w:t>
      </w:r>
      <w:r w:rsidR="00E8299F">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 xml:space="preserve">   </w:t>
      </w:r>
      <w:r w:rsidR="004C578E">
        <w:rPr>
          <w:rFonts w:asciiTheme="minorEastAsia" w:eastAsiaTheme="minorEastAsia" w:hAnsiTheme="minorEastAsia" w:hint="eastAsia"/>
          <w:w w:val="95"/>
          <w:sz w:val="24"/>
        </w:rPr>
        <w:t>（</w:t>
      </w:r>
      <w:r w:rsidRPr="00B4343B">
        <w:rPr>
          <w:rFonts w:asciiTheme="minorEastAsia" w:eastAsiaTheme="minorEastAsia" w:hAnsiTheme="minorEastAsia" w:hint="eastAsia"/>
          <w:w w:val="95"/>
          <w:sz w:val="24"/>
        </w:rPr>
        <w:t>宋体</w:t>
      </w:r>
      <w:r w:rsidR="004C578E">
        <w:rPr>
          <w:rFonts w:asciiTheme="minorEastAsia" w:eastAsiaTheme="minorEastAsia" w:hAnsiTheme="minorEastAsia" w:hint="eastAsia"/>
          <w:w w:val="95"/>
          <w:sz w:val="24"/>
        </w:rPr>
        <w:t>四号</w:t>
      </w:r>
      <w:r w:rsidRPr="00B4343B">
        <w:rPr>
          <w:rFonts w:asciiTheme="minorEastAsia" w:eastAsiaTheme="minorEastAsia" w:hAnsiTheme="minorEastAsia" w:hint="eastAsia"/>
          <w:w w:val="95"/>
          <w:sz w:val="24"/>
        </w:rPr>
        <w:t>）</w:t>
      </w:r>
    </w:p>
    <w:p w14:paraId="792174C7"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见学术声明示例。</w:t>
      </w:r>
    </w:p>
    <w:p w14:paraId="1389E21E"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五</w:t>
      </w:r>
      <w:r w:rsidRPr="00B4343B">
        <w:rPr>
          <w:rFonts w:asciiTheme="minorEastAsia" w:eastAsiaTheme="minorEastAsia" w:hAnsiTheme="minorEastAsia" w:hint="eastAsia"/>
          <w:w w:val="95"/>
          <w:sz w:val="24"/>
        </w:rPr>
        <w:t>）页面设置</w:t>
      </w:r>
    </w:p>
    <w:p w14:paraId="2BB45B10" w14:textId="77777777" w:rsidR="006865F0" w:rsidRDefault="00BA6BEF" w:rsidP="00B4343B">
      <w:pPr>
        <w:adjustRightInd w:val="0"/>
        <w:snapToGrid w:val="0"/>
        <w:spacing w:line="440" w:lineRule="exact"/>
        <w:ind w:firstLineChars="200" w:firstLine="454"/>
        <w:rPr>
          <w:color w:val="000000"/>
          <w:sz w:val="24"/>
        </w:rPr>
      </w:pPr>
      <w:r w:rsidRPr="00B4343B">
        <w:rPr>
          <w:rFonts w:asciiTheme="minorEastAsia" w:eastAsiaTheme="minorEastAsia" w:hAnsiTheme="minorEastAsia" w:hint="eastAsia"/>
          <w:w w:val="95"/>
          <w:sz w:val="24"/>
        </w:rPr>
        <w:t>页边距标准：</w:t>
      </w:r>
      <w:r w:rsidR="006865F0" w:rsidRPr="00DC37EC">
        <w:rPr>
          <w:rFonts w:asciiTheme="minorEastAsia" w:eastAsiaTheme="minorEastAsia" w:hAnsiTheme="minorEastAsia" w:hint="eastAsia"/>
          <w:w w:val="95"/>
          <w:sz w:val="24"/>
        </w:rPr>
        <w:t>页边距为上2</w:t>
      </w:r>
      <w:r w:rsidR="006865F0" w:rsidRPr="00DC37EC">
        <w:rPr>
          <w:rFonts w:asciiTheme="minorEastAsia" w:eastAsiaTheme="minorEastAsia" w:hAnsiTheme="minorEastAsia"/>
          <w:w w:val="95"/>
          <w:sz w:val="24"/>
        </w:rPr>
        <w:t>.5cm,</w:t>
      </w:r>
      <w:r w:rsidR="006865F0" w:rsidRPr="00DC37EC">
        <w:rPr>
          <w:rFonts w:asciiTheme="minorEastAsia" w:eastAsiaTheme="minorEastAsia" w:hAnsiTheme="minorEastAsia" w:hint="eastAsia"/>
          <w:w w:val="95"/>
          <w:sz w:val="24"/>
        </w:rPr>
        <w:t>下2</w:t>
      </w:r>
      <w:r w:rsidR="006865F0" w:rsidRPr="00DC37EC">
        <w:rPr>
          <w:rFonts w:asciiTheme="minorEastAsia" w:eastAsiaTheme="minorEastAsia" w:hAnsiTheme="minorEastAsia"/>
          <w:w w:val="95"/>
          <w:sz w:val="24"/>
        </w:rPr>
        <w:t xml:space="preserve">.5cm, </w:t>
      </w:r>
      <w:r w:rsidR="006865F0" w:rsidRPr="00DC37EC">
        <w:rPr>
          <w:rFonts w:asciiTheme="minorEastAsia" w:eastAsiaTheme="minorEastAsia" w:hAnsiTheme="minorEastAsia" w:hint="eastAsia"/>
          <w:w w:val="95"/>
          <w:sz w:val="24"/>
        </w:rPr>
        <w:t>左</w:t>
      </w:r>
      <w:r w:rsidR="002E0CB1" w:rsidRPr="00DC37EC">
        <w:rPr>
          <w:rFonts w:asciiTheme="minorEastAsia" w:eastAsiaTheme="minorEastAsia" w:hAnsiTheme="minorEastAsia" w:hint="eastAsia"/>
          <w:w w:val="95"/>
          <w:sz w:val="24"/>
        </w:rPr>
        <w:t>3.0</w:t>
      </w:r>
      <w:r w:rsidR="006865F0" w:rsidRPr="00DC37EC">
        <w:rPr>
          <w:rFonts w:asciiTheme="minorEastAsia" w:eastAsiaTheme="minorEastAsia" w:hAnsiTheme="minorEastAsia"/>
          <w:w w:val="95"/>
          <w:sz w:val="24"/>
        </w:rPr>
        <w:t>cm,</w:t>
      </w:r>
      <w:r w:rsidR="006865F0" w:rsidRPr="00DC37EC">
        <w:rPr>
          <w:rFonts w:asciiTheme="minorEastAsia" w:eastAsiaTheme="minorEastAsia" w:hAnsiTheme="minorEastAsia" w:hint="eastAsia"/>
          <w:w w:val="95"/>
          <w:sz w:val="24"/>
        </w:rPr>
        <w:t>右</w:t>
      </w:r>
      <w:r w:rsidR="002E0CB1" w:rsidRPr="00DC37EC">
        <w:rPr>
          <w:rFonts w:asciiTheme="minorEastAsia" w:eastAsiaTheme="minorEastAsia" w:hAnsiTheme="minorEastAsia" w:hint="eastAsia"/>
          <w:w w:val="95"/>
          <w:sz w:val="24"/>
        </w:rPr>
        <w:t>2.5</w:t>
      </w:r>
      <w:r w:rsidR="006865F0" w:rsidRPr="00DC37EC">
        <w:rPr>
          <w:rFonts w:asciiTheme="minorEastAsia" w:eastAsiaTheme="minorEastAsia" w:hAnsiTheme="minorEastAsia"/>
          <w:w w:val="95"/>
          <w:sz w:val="24"/>
        </w:rPr>
        <w:t>cm,</w:t>
      </w:r>
      <w:r w:rsidR="006865F0" w:rsidRPr="00DC37EC">
        <w:rPr>
          <w:rFonts w:asciiTheme="minorEastAsia" w:eastAsiaTheme="minorEastAsia" w:hAnsiTheme="minorEastAsia" w:hint="eastAsia"/>
          <w:w w:val="95"/>
          <w:sz w:val="24"/>
        </w:rPr>
        <w:t>装订线0，页眉边距为1.5</w:t>
      </w:r>
      <w:r w:rsidR="006865F0" w:rsidRPr="00DC37EC">
        <w:rPr>
          <w:rFonts w:asciiTheme="minorEastAsia" w:eastAsiaTheme="minorEastAsia" w:hAnsiTheme="minorEastAsia"/>
          <w:w w:val="95"/>
          <w:sz w:val="24"/>
        </w:rPr>
        <w:t>cm,</w:t>
      </w:r>
      <w:r w:rsidR="006865F0" w:rsidRPr="00DC37EC">
        <w:rPr>
          <w:rFonts w:asciiTheme="minorEastAsia" w:eastAsiaTheme="minorEastAsia" w:hAnsiTheme="minorEastAsia" w:hint="eastAsia"/>
          <w:w w:val="95"/>
          <w:sz w:val="24"/>
        </w:rPr>
        <w:t>页脚边距为1.5</w:t>
      </w:r>
      <w:r w:rsidR="006865F0" w:rsidRPr="00DC37EC">
        <w:rPr>
          <w:rFonts w:asciiTheme="minorEastAsia" w:eastAsiaTheme="minorEastAsia" w:hAnsiTheme="minorEastAsia"/>
          <w:w w:val="95"/>
          <w:sz w:val="24"/>
        </w:rPr>
        <w:t>cm</w:t>
      </w:r>
      <w:r w:rsidR="006865F0" w:rsidRPr="00DC37EC">
        <w:rPr>
          <w:rFonts w:asciiTheme="minorEastAsia" w:eastAsiaTheme="minorEastAsia" w:hAnsiTheme="minorEastAsia" w:hint="eastAsia"/>
          <w:w w:val="95"/>
          <w:sz w:val="24"/>
        </w:rPr>
        <w:t>。</w:t>
      </w:r>
    </w:p>
    <w:p w14:paraId="41163733" w14:textId="77777777" w:rsidR="00BA6BEF" w:rsidRPr="00B4343B" w:rsidRDefault="00BA6BEF" w:rsidP="006865F0">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段前、段后及行间距：章标题的段前为0.8行，</w:t>
      </w:r>
      <w:bookmarkStart w:id="0" w:name="_GoBack"/>
      <w:bookmarkEnd w:id="0"/>
      <w:r w:rsidRPr="00B4343B">
        <w:rPr>
          <w:rFonts w:asciiTheme="minorEastAsia" w:eastAsiaTheme="minorEastAsia" w:hAnsiTheme="minorEastAsia" w:hint="eastAsia"/>
          <w:w w:val="95"/>
          <w:sz w:val="24"/>
        </w:rPr>
        <w:t>段后为0.5行；节标题段前为0.5行，段后0.5行；标题以外的文字行距为“固定值”</w:t>
      </w:r>
      <w:smartTag w:uri="urn:schemas-microsoft-com:office:smarttags" w:element="chmetcnv">
        <w:smartTagPr>
          <w:attr w:name="TCSC" w:val="0"/>
          <w:attr w:name="NumberType" w:val="1"/>
          <w:attr w:name="Negative" w:val="False"/>
          <w:attr w:name="HasSpace" w:val="False"/>
          <w:attr w:name="SourceValue" w:val="23"/>
          <w:attr w:name="UnitName" w:val="磅"/>
        </w:smartTagPr>
        <w:r w:rsidRPr="00B4343B">
          <w:rPr>
            <w:rFonts w:asciiTheme="minorEastAsia" w:eastAsiaTheme="minorEastAsia" w:hAnsiTheme="minorEastAsia" w:hint="eastAsia"/>
            <w:w w:val="95"/>
            <w:sz w:val="24"/>
          </w:rPr>
          <w:t>23磅</w:t>
        </w:r>
      </w:smartTag>
      <w:r w:rsidRPr="00B4343B">
        <w:rPr>
          <w:rFonts w:asciiTheme="minorEastAsia" w:eastAsiaTheme="minorEastAsia" w:hAnsiTheme="minorEastAsia" w:hint="eastAsia"/>
          <w:w w:val="95"/>
          <w:sz w:val="24"/>
        </w:rPr>
        <w:t>，字符间距为“标准”。</w:t>
      </w:r>
    </w:p>
    <w:p w14:paraId="0C5076D3"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六</w:t>
      </w:r>
      <w:r w:rsidRPr="00B4343B">
        <w:rPr>
          <w:rFonts w:asciiTheme="minorEastAsia" w:eastAsiaTheme="minorEastAsia" w:hAnsiTheme="minorEastAsia" w:hint="eastAsia"/>
          <w:w w:val="95"/>
          <w:sz w:val="24"/>
        </w:rPr>
        <w:t>）摘要</w:t>
      </w:r>
    </w:p>
    <w:p w14:paraId="05EB2139"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摘要正文下空一行顶格打印“关键词”款项，每个关键词之间用“；”分开，最后一个关键词不打标点符号，英文摘要应另起一页。具体示例见中、英文摘要示例。.</w:t>
      </w:r>
    </w:p>
    <w:p w14:paraId="28662D66"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七</w:t>
      </w:r>
      <w:r w:rsidRPr="00B4343B">
        <w:rPr>
          <w:rFonts w:asciiTheme="minorEastAsia" w:eastAsiaTheme="minorEastAsia" w:hAnsiTheme="minorEastAsia" w:hint="eastAsia"/>
          <w:w w:val="95"/>
          <w:sz w:val="24"/>
        </w:rPr>
        <w:t>）目录</w:t>
      </w:r>
    </w:p>
    <w:p w14:paraId="72E8638A"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应包括章、节、条三级标题，目录和正文中的标题题序统一按照“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1.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w:t>
      </w:r>
      <w:smartTag w:uri="urn:schemas-microsoft-com:office:smarttags" w:element="chsdate">
        <w:smartTagPr>
          <w:attr w:name="IsROCDate" w:val="False"/>
          <w:attr w:name="IsLunarDate" w:val="False"/>
          <w:attr w:name="Day" w:val="30"/>
          <w:attr w:name="Month" w:val="12"/>
          <w:attr w:name="Year" w:val="1899"/>
        </w:smartTagPr>
        <w:r w:rsidRPr="00B4343B">
          <w:rPr>
            <w:rFonts w:asciiTheme="minorEastAsia" w:eastAsiaTheme="minorEastAsia" w:hAnsiTheme="minorEastAsia" w:hint="eastAsia"/>
            <w:w w:val="95"/>
            <w:sz w:val="24"/>
          </w:rPr>
          <w:t>1.1.1</w:t>
        </w:r>
      </w:smartTag>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的格式编写，目录中各章节题序中的阿拉伯数字用</w:t>
      </w:r>
      <w:r w:rsidR="004C578E">
        <w:rPr>
          <w:rFonts w:asciiTheme="minorEastAsia" w:eastAsiaTheme="minorEastAsia" w:hAnsiTheme="minorEastAsia" w:hint="eastAsia"/>
          <w:w w:val="95"/>
          <w:sz w:val="24"/>
        </w:rPr>
        <w:t>Times New</w:t>
      </w:r>
      <w:r w:rsidRPr="00B4343B">
        <w:rPr>
          <w:rFonts w:asciiTheme="minorEastAsia" w:eastAsiaTheme="minorEastAsia" w:hAnsiTheme="minorEastAsia" w:hint="eastAsia"/>
          <w:w w:val="95"/>
          <w:sz w:val="24"/>
        </w:rPr>
        <w:t xml:space="preserve"> Roman体。</w:t>
      </w:r>
    </w:p>
    <w:p w14:paraId="583F9BE5"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目录的具体排版格式见目录示例。</w:t>
      </w:r>
    </w:p>
    <w:p w14:paraId="1B4C7649"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w:t>
      </w:r>
      <w:r w:rsidR="00AF79A5">
        <w:rPr>
          <w:rFonts w:asciiTheme="minorEastAsia" w:eastAsiaTheme="minorEastAsia" w:hAnsiTheme="minorEastAsia" w:hint="eastAsia"/>
          <w:w w:val="95"/>
          <w:sz w:val="24"/>
        </w:rPr>
        <w:t>八</w:t>
      </w:r>
      <w:r w:rsidRPr="00B4343B">
        <w:rPr>
          <w:rFonts w:asciiTheme="minorEastAsia" w:eastAsiaTheme="minorEastAsia" w:hAnsiTheme="minorEastAsia" w:hint="eastAsia"/>
          <w:w w:val="95"/>
          <w:sz w:val="24"/>
        </w:rPr>
        <w:t>）正文</w:t>
      </w:r>
    </w:p>
    <w:p w14:paraId="5F629D0B"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正文各章节应拟标题，每章结束后应另起一页。标题要简明扼要，不应使用标点符号。各章、节、条的层次按照“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1.1</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w:t>
      </w:r>
      <w:smartTag w:uri="urn:schemas-microsoft-com:office:smarttags" w:element="chsdate">
        <w:smartTagPr>
          <w:attr w:name="IsROCDate" w:val="False"/>
          <w:attr w:name="IsLunarDate" w:val="False"/>
          <w:attr w:name="Day" w:val="30"/>
          <w:attr w:name="Month" w:val="12"/>
          <w:attr w:name="Year" w:val="1899"/>
        </w:smartTagPr>
        <w:r w:rsidRPr="00B4343B">
          <w:rPr>
            <w:rFonts w:asciiTheme="minorEastAsia" w:eastAsiaTheme="minorEastAsia" w:hAnsiTheme="minorEastAsia" w:hint="eastAsia"/>
            <w:w w:val="95"/>
            <w:sz w:val="24"/>
          </w:rPr>
          <w:t>1.1.1</w:t>
        </w:r>
      </w:smartTag>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标识，条以下具体款项的层次依次按照“1.1.</w:t>
      </w:r>
      <w:smartTag w:uri="urn:schemas-microsoft-com:office:smarttags" w:element="chmetcnv">
        <w:smartTagPr>
          <w:attr w:name="TCSC" w:val="0"/>
          <w:attr w:name="NumberType" w:val="1"/>
          <w:attr w:name="Negative" w:val="False"/>
          <w:attr w:name="HasSpace" w:val="False"/>
          <w:attr w:name="SourceValue" w:val="1.1"/>
          <w:attr w:name="UnitName" w:val="”"/>
        </w:smartTagPr>
        <w:r w:rsidRPr="00B4343B">
          <w:rPr>
            <w:rFonts w:asciiTheme="minorEastAsia" w:eastAsiaTheme="minorEastAsia" w:hAnsiTheme="minorEastAsia" w:hint="eastAsia"/>
            <w:w w:val="95"/>
            <w:sz w:val="24"/>
          </w:rPr>
          <w:t>1.1”</w:t>
        </w:r>
      </w:smartTag>
      <w:r w:rsidRPr="00B4343B">
        <w:rPr>
          <w:rFonts w:asciiTheme="minorEastAsia" w:eastAsiaTheme="minorEastAsia" w:hAnsiTheme="minorEastAsia" w:hint="eastAsia"/>
          <w:w w:val="95"/>
          <w:sz w:val="24"/>
        </w:rPr>
        <w:t>、“（1）”、“①”标识。见正文示例。</w:t>
      </w:r>
    </w:p>
    <w:p w14:paraId="652F969F"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九</w:t>
      </w:r>
      <w:r w:rsidRPr="00B4343B">
        <w:rPr>
          <w:rFonts w:asciiTheme="minorEastAsia" w:eastAsiaTheme="minorEastAsia" w:hAnsiTheme="minorEastAsia" w:hint="eastAsia"/>
          <w:w w:val="95"/>
          <w:sz w:val="24"/>
        </w:rPr>
        <w:t>）引文标示</w:t>
      </w:r>
    </w:p>
    <w:p w14:paraId="6DB2339E"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引文标示应全文统一，采用方括号上标的形式置于所引内容最末句的右上角，引文编号用阿拉伯数字置于半角方括号中，用小</w:t>
      </w:r>
      <w:r w:rsidR="004C578E">
        <w:rPr>
          <w:rFonts w:asciiTheme="minorEastAsia" w:eastAsiaTheme="minorEastAsia" w:hAnsiTheme="minorEastAsia" w:hint="eastAsia"/>
          <w:w w:val="95"/>
          <w:sz w:val="24"/>
        </w:rPr>
        <w:t>四号</w:t>
      </w:r>
      <w:r w:rsidRPr="00B4343B">
        <w:rPr>
          <w:rFonts w:asciiTheme="minorEastAsia" w:eastAsiaTheme="minorEastAsia" w:hAnsiTheme="minorEastAsia" w:hint="eastAsia"/>
          <w:w w:val="95"/>
          <w:sz w:val="24"/>
        </w:rPr>
        <w:t>字体，如：“</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模式</w:t>
      </w:r>
      <w:r w:rsidRPr="00B4343B">
        <w:rPr>
          <w:rFonts w:asciiTheme="minorEastAsia" w:eastAsiaTheme="minorEastAsia" w:hAnsiTheme="minorEastAsia" w:hint="eastAsia"/>
          <w:w w:val="95"/>
          <w:sz w:val="28"/>
          <w:szCs w:val="28"/>
          <w:vertAlign w:val="superscript"/>
        </w:rPr>
        <w:t>[3]</w:t>
      </w:r>
      <w:r w:rsidRPr="00B4343B">
        <w:rPr>
          <w:rFonts w:asciiTheme="minorEastAsia" w:eastAsiaTheme="minorEastAsia" w:hAnsiTheme="minorEastAsia" w:hint="eastAsia"/>
          <w:w w:val="95"/>
          <w:sz w:val="24"/>
        </w:rPr>
        <w:t>”。各级标题不得使用引文标示。正文中如需对引文进行阐述时，引文序号应以逗号分隔并列排列于方括号中，如“文献[1，2，6-9]从不同角度阐述了</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w:t>
      </w:r>
    </w:p>
    <w:p w14:paraId="687316C7" w14:textId="77777777"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w:t>
      </w:r>
      <w:r w:rsidR="00BA6BEF" w:rsidRPr="00B4343B">
        <w:rPr>
          <w:rFonts w:asciiTheme="minorEastAsia" w:eastAsiaTheme="minorEastAsia" w:hAnsiTheme="minorEastAsia" w:hint="eastAsia"/>
          <w:w w:val="95"/>
          <w:sz w:val="24"/>
        </w:rPr>
        <w:t>）名词术语</w:t>
      </w:r>
    </w:p>
    <w:p w14:paraId="223DBD2A"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全文应统一科技名词术语、行业通用术语以及设备、元器件的名称。有国家标准的应采用标准中规定的术语，没有国家标准的应使用行业通用术语或名称。特定含义的名词术语或新名词应加以说明或注释。</w:t>
      </w:r>
    </w:p>
    <w:p w14:paraId="358ECB2D" w14:textId="77777777"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一</w:t>
      </w:r>
      <w:r w:rsidR="00BA6BEF" w:rsidRPr="00B4343B">
        <w:rPr>
          <w:rFonts w:asciiTheme="minorEastAsia" w:eastAsiaTheme="minorEastAsia" w:hAnsiTheme="minorEastAsia" w:hint="eastAsia"/>
          <w:w w:val="95"/>
          <w:sz w:val="24"/>
        </w:rPr>
        <w:t>）物理量名称、符号与计量单位</w:t>
      </w:r>
    </w:p>
    <w:p w14:paraId="42154BCC"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论文中某一物理量的名称和符号应统一，</w:t>
      </w:r>
      <w:r w:rsidRPr="00B4343B">
        <w:rPr>
          <w:rFonts w:asciiTheme="minorEastAsia" w:eastAsiaTheme="minorEastAsia" w:hAnsiTheme="minorEastAsia"/>
          <w:w w:val="95"/>
          <w:sz w:val="24"/>
        </w:rPr>
        <w:t>一律采用国务院发布的《中华人民共和国法定计量单位》，单位名称和符号的书写方式，应采用国际通用符号。</w:t>
      </w:r>
      <w:r w:rsidRPr="00B4343B">
        <w:rPr>
          <w:rFonts w:asciiTheme="minorEastAsia" w:eastAsiaTheme="minorEastAsia" w:hAnsiTheme="minorEastAsia" w:hint="eastAsia"/>
          <w:w w:val="95"/>
          <w:sz w:val="24"/>
        </w:rPr>
        <w:t>在不涉及具体数据表达时允许使用中文计量单位如“千克”。表达时刻应采用中文计量单位，如“下午3点10分”，不能写成“3h10min”。在表格中可以用“3:10PM”表示。</w:t>
      </w:r>
    </w:p>
    <w:p w14:paraId="4609B1C4" w14:textId="77777777" w:rsidR="00BA6BEF" w:rsidRPr="00B4343B" w:rsidRDefault="0036094A"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物理量</w:t>
      </w:r>
      <w:r w:rsidR="00BA6BEF" w:rsidRPr="00B4343B">
        <w:rPr>
          <w:rFonts w:asciiTheme="minorEastAsia" w:eastAsiaTheme="minorEastAsia" w:hAnsiTheme="minorEastAsia" w:hint="eastAsia"/>
          <w:w w:val="95"/>
          <w:sz w:val="24"/>
        </w:rPr>
        <w:t>变量符号用斜体，</w:t>
      </w:r>
      <w:r w:rsidRPr="00B4343B">
        <w:rPr>
          <w:rFonts w:asciiTheme="minorEastAsia" w:eastAsiaTheme="minorEastAsia" w:hAnsiTheme="minorEastAsia" w:hint="eastAsia"/>
          <w:w w:val="95"/>
          <w:sz w:val="24"/>
        </w:rPr>
        <w:t>物理量常量符号</w:t>
      </w:r>
      <w:r>
        <w:rPr>
          <w:rFonts w:asciiTheme="minorEastAsia" w:eastAsiaTheme="minorEastAsia" w:hAnsiTheme="minorEastAsia" w:hint="eastAsia"/>
          <w:w w:val="95"/>
          <w:sz w:val="24"/>
        </w:rPr>
        <w:t>用正体</w:t>
      </w:r>
      <w:r w:rsidRPr="00B4343B">
        <w:rPr>
          <w:rFonts w:asciiTheme="minorEastAsia" w:eastAsiaTheme="minorEastAsia" w:hAnsiTheme="minorEastAsia" w:hint="eastAsia"/>
          <w:w w:val="95"/>
          <w:sz w:val="24"/>
        </w:rPr>
        <w:t>、</w:t>
      </w:r>
      <w:r w:rsidR="00BA6BEF" w:rsidRPr="00B4343B">
        <w:rPr>
          <w:rFonts w:asciiTheme="minorEastAsia" w:eastAsiaTheme="minorEastAsia" w:hAnsiTheme="minorEastAsia" w:hint="eastAsia"/>
          <w:w w:val="95"/>
          <w:sz w:val="24"/>
        </w:rPr>
        <w:t>计量单位符号均用正体。</w:t>
      </w:r>
    </w:p>
    <w:p w14:paraId="7CF5922D" w14:textId="77777777"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二</w:t>
      </w:r>
      <w:r w:rsidR="00BA6BEF" w:rsidRPr="00B4343B">
        <w:rPr>
          <w:rFonts w:asciiTheme="minorEastAsia" w:eastAsiaTheme="minorEastAsia" w:hAnsiTheme="minorEastAsia" w:hint="eastAsia"/>
          <w:w w:val="95"/>
          <w:sz w:val="24"/>
        </w:rPr>
        <w:t>）数字</w:t>
      </w:r>
    </w:p>
    <w:p w14:paraId="73F5D0B7"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无特别约定情况下，一般均采用阿拉伯数字表示。年份一概用4位数字表示。小数的表示方法，一般情形下，小于1的数，需在小数点之前加0。</w:t>
      </w:r>
    </w:p>
    <w:p w14:paraId="3854ECCC"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统计符号的字形格式，一般</w:t>
      </w:r>
      <w:r w:rsidR="0036094A">
        <w:rPr>
          <w:rFonts w:asciiTheme="minorEastAsia" w:eastAsiaTheme="minorEastAsia" w:hAnsiTheme="minorEastAsia" w:hint="eastAsia"/>
          <w:w w:val="95"/>
          <w:sz w:val="24"/>
        </w:rPr>
        <w:t>变量用斜体，常量用正体</w:t>
      </w:r>
      <w:r w:rsidRPr="00B4343B">
        <w:rPr>
          <w:rFonts w:asciiTheme="minorEastAsia" w:eastAsiaTheme="minorEastAsia" w:hAnsiTheme="minorEastAsia" w:hint="eastAsia"/>
          <w:w w:val="95"/>
          <w:sz w:val="24"/>
        </w:rPr>
        <w:t>。</w:t>
      </w:r>
    </w:p>
    <w:p w14:paraId="2D0D32BD" w14:textId="77777777"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三</w:t>
      </w:r>
      <w:r w:rsidR="00BA6BEF" w:rsidRPr="00B4343B">
        <w:rPr>
          <w:rFonts w:asciiTheme="minorEastAsia" w:eastAsiaTheme="minorEastAsia" w:hAnsiTheme="minorEastAsia" w:hint="eastAsia"/>
          <w:w w:val="95"/>
          <w:sz w:val="24"/>
        </w:rPr>
        <w:t>）公式</w:t>
      </w:r>
    </w:p>
    <w:p w14:paraId="6E605453" w14:textId="4EFB2988"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公式应另起一行居中，统一用公式编辑器编辑。</w:t>
      </w:r>
      <w:r w:rsidR="00CD1D64" w:rsidRPr="00CD1D64">
        <w:rPr>
          <w:rFonts w:asciiTheme="minorEastAsia" w:eastAsiaTheme="minorEastAsia" w:hAnsiTheme="minorEastAsia" w:hint="eastAsia"/>
          <w:w w:val="95"/>
          <w:sz w:val="24"/>
        </w:rPr>
        <w:t>公式中字号不得大于正文字号，汉字字体为宋体，外文字母及符号采用Times New Roman体，常量用正体，变量用斜体表示。上、下标字母、数码和符号，位置高低要区别明显</w:t>
      </w:r>
      <w:r w:rsidR="00CD1D64">
        <w:rPr>
          <w:rFonts w:asciiTheme="minorEastAsia" w:eastAsiaTheme="minorEastAsia" w:hAnsiTheme="minorEastAsia" w:hint="eastAsia"/>
          <w:w w:val="95"/>
          <w:sz w:val="24"/>
        </w:rPr>
        <w:t>。</w:t>
      </w:r>
      <w:r w:rsidRPr="00B4343B">
        <w:rPr>
          <w:rFonts w:asciiTheme="minorEastAsia" w:eastAsiaTheme="minorEastAsia" w:hAnsiTheme="minorEastAsia" w:hint="eastAsia"/>
          <w:w w:val="95"/>
          <w:sz w:val="24"/>
        </w:rPr>
        <w:t>公式与编号之间不加虚线。公式较长时应在“＝”前转行或在“＋、－、×、÷”运算符号处转行，</w:t>
      </w:r>
      <w:r w:rsidR="00F0681A">
        <w:rPr>
          <w:rFonts w:asciiTheme="minorEastAsia" w:eastAsiaTheme="minorEastAsia" w:hAnsiTheme="minorEastAsia" w:hint="eastAsia"/>
          <w:w w:val="95"/>
          <w:sz w:val="24"/>
        </w:rPr>
        <w:t>若在</w:t>
      </w:r>
      <w:r w:rsidR="00F0681A" w:rsidRPr="00B4343B">
        <w:rPr>
          <w:rFonts w:asciiTheme="minorEastAsia" w:eastAsiaTheme="minorEastAsia" w:hAnsiTheme="minorEastAsia" w:hint="eastAsia"/>
          <w:w w:val="95"/>
          <w:sz w:val="24"/>
        </w:rPr>
        <w:t>“＝”前转行</w:t>
      </w:r>
      <w:r w:rsidR="00F0681A">
        <w:rPr>
          <w:rFonts w:asciiTheme="minorEastAsia" w:eastAsiaTheme="minorEastAsia" w:hAnsiTheme="minorEastAsia" w:hint="eastAsia"/>
          <w:w w:val="95"/>
          <w:sz w:val="24"/>
        </w:rPr>
        <w:t>，</w:t>
      </w:r>
      <w:r w:rsidRPr="00B4343B">
        <w:rPr>
          <w:rFonts w:asciiTheme="minorEastAsia" w:eastAsiaTheme="minorEastAsia" w:hAnsiTheme="minorEastAsia" w:hint="eastAsia"/>
          <w:w w:val="95"/>
          <w:sz w:val="24"/>
        </w:rPr>
        <w:t>等号应在转行后的行首，</w:t>
      </w:r>
      <w:r w:rsidR="00F0681A">
        <w:rPr>
          <w:rFonts w:asciiTheme="minorEastAsia" w:eastAsiaTheme="minorEastAsia" w:hAnsiTheme="minorEastAsia" w:hint="eastAsia"/>
          <w:w w:val="95"/>
          <w:sz w:val="24"/>
        </w:rPr>
        <w:t>若</w:t>
      </w:r>
      <w:r w:rsidR="00F0681A" w:rsidRPr="00B4343B">
        <w:rPr>
          <w:rFonts w:asciiTheme="minorEastAsia" w:eastAsiaTheme="minorEastAsia" w:hAnsiTheme="minorEastAsia" w:hint="eastAsia"/>
          <w:w w:val="95"/>
          <w:sz w:val="24"/>
        </w:rPr>
        <w:t>在“＋、－、×、÷”运算符号处转行</w:t>
      </w:r>
      <w:r w:rsidR="00F0681A">
        <w:rPr>
          <w:rFonts w:asciiTheme="minorEastAsia" w:eastAsiaTheme="minorEastAsia" w:hAnsiTheme="minorEastAsia" w:hint="eastAsia"/>
          <w:w w:val="95"/>
          <w:sz w:val="24"/>
        </w:rPr>
        <w:t>，运算符号转行后采用等号对齐的方式进行，</w:t>
      </w:r>
      <w:r w:rsidRPr="00B4343B">
        <w:rPr>
          <w:rFonts w:asciiTheme="minorEastAsia" w:eastAsiaTheme="minorEastAsia" w:hAnsiTheme="minorEastAsia" w:hint="eastAsia"/>
          <w:w w:val="95"/>
          <w:sz w:val="24"/>
        </w:rPr>
        <w:t>公式的编号用圆括号括起来放在公式右边行末。</w:t>
      </w:r>
    </w:p>
    <w:p w14:paraId="008FE1ED"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公式序号按章编排，如第3章第2个公式序号为“（3.2）”，附录中的第n个公式用序</w:t>
      </w:r>
      <w:r w:rsidRPr="00B4343B">
        <w:rPr>
          <w:rFonts w:asciiTheme="minorEastAsia" w:eastAsiaTheme="minorEastAsia" w:hAnsiTheme="minorEastAsia" w:hint="eastAsia"/>
          <w:w w:val="95"/>
          <w:sz w:val="24"/>
        </w:rPr>
        <w:lastRenderedPageBreak/>
        <w:t>号“（An）”表示。文中引用公式时，采用“见公式（3.2）”表述。具体见公式图表示例。</w:t>
      </w:r>
    </w:p>
    <w:p w14:paraId="2ADAF89F" w14:textId="77777777"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四</w:t>
      </w:r>
      <w:r w:rsidR="00BA6BEF" w:rsidRPr="00B4343B">
        <w:rPr>
          <w:rFonts w:asciiTheme="minorEastAsia" w:eastAsiaTheme="minorEastAsia" w:hAnsiTheme="minorEastAsia" w:hint="eastAsia"/>
          <w:w w:val="95"/>
          <w:sz w:val="24"/>
        </w:rPr>
        <w:t>）表格</w:t>
      </w:r>
    </w:p>
    <w:p w14:paraId="2D80B618"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每一个表格都应有表标题和表序号。表序号一般按章编排，如第2章第4个表的序号为“表</w:t>
      </w:r>
      <w:smartTag w:uri="urn:schemas-microsoft-com:office:smarttags" w:element="chmetcnv">
        <w:smartTagPr>
          <w:attr w:name="TCSC" w:val="0"/>
          <w:attr w:name="NumberType" w:val="1"/>
          <w:attr w:name="Negative" w:val="False"/>
          <w:attr w:name="HasSpace" w:val="False"/>
          <w:attr w:name="SourceValue" w:val="2.4"/>
          <w:attr w:name="UnitName" w:val="”"/>
        </w:smartTagPr>
        <w:r w:rsidRPr="00B4343B">
          <w:rPr>
            <w:rFonts w:asciiTheme="minorEastAsia" w:eastAsiaTheme="minorEastAsia" w:hAnsiTheme="minorEastAsia" w:hint="eastAsia"/>
            <w:w w:val="95"/>
            <w:sz w:val="24"/>
          </w:rPr>
          <w:t>2.4”</w:t>
        </w:r>
      </w:smartTag>
      <w:r w:rsidRPr="00B4343B">
        <w:rPr>
          <w:rFonts w:asciiTheme="minorEastAsia" w:eastAsiaTheme="minorEastAsia" w:hAnsiTheme="minorEastAsia" w:hint="eastAsia"/>
          <w:w w:val="95"/>
          <w:sz w:val="24"/>
        </w:rPr>
        <w:t>。表标题和表序之间应空一格，表标题中不能使用标点符号，表标题和表序号居中置于表上方（</w:t>
      </w:r>
      <w:r w:rsidR="004C578E">
        <w:rPr>
          <w:rFonts w:asciiTheme="minorEastAsia" w:eastAsiaTheme="minorEastAsia" w:hAnsiTheme="minorEastAsia" w:hint="eastAsia"/>
          <w:w w:val="95"/>
          <w:sz w:val="24"/>
        </w:rPr>
        <w:t>五号</w:t>
      </w:r>
      <w:r w:rsidR="0007769D">
        <w:rPr>
          <w:rFonts w:asciiTheme="minorEastAsia" w:eastAsiaTheme="minorEastAsia" w:hAnsiTheme="minorEastAsia" w:hint="eastAsia"/>
          <w:w w:val="95"/>
          <w:sz w:val="24"/>
        </w:rPr>
        <w:t>宋</w:t>
      </w:r>
      <w:r w:rsidRPr="00B4343B">
        <w:rPr>
          <w:rFonts w:asciiTheme="minorEastAsia" w:eastAsiaTheme="minorEastAsia" w:hAnsiTheme="minorEastAsia" w:hint="eastAsia"/>
          <w:w w:val="95"/>
          <w:sz w:val="24"/>
        </w:rPr>
        <w:t>体，数字和字母为</w:t>
      </w:r>
      <w:r w:rsidR="004C578E">
        <w:rPr>
          <w:rFonts w:asciiTheme="minorEastAsia" w:eastAsiaTheme="minorEastAsia" w:hAnsiTheme="minorEastAsia" w:hint="eastAsia"/>
          <w:w w:val="95"/>
          <w:sz w:val="24"/>
        </w:rPr>
        <w:t>五号Times New</w:t>
      </w:r>
      <w:r w:rsidRPr="00455470">
        <w:rPr>
          <w:rFonts w:asciiTheme="minorEastAsia" w:eastAsiaTheme="minorEastAsia" w:hAnsiTheme="minorEastAsia"/>
          <w:w w:val="95"/>
          <w:sz w:val="24"/>
        </w:rPr>
        <w:t xml:space="preserve"> Roman</w:t>
      </w:r>
      <w:r w:rsidRPr="00B4343B">
        <w:rPr>
          <w:rFonts w:asciiTheme="minorEastAsia" w:eastAsiaTheme="minorEastAsia" w:hAnsiTheme="minorEastAsia" w:hint="eastAsia"/>
          <w:w w:val="95"/>
          <w:sz w:val="24"/>
        </w:rPr>
        <w:t>）。引用表格应在表标题的右上角加引文序号。</w:t>
      </w:r>
    </w:p>
    <w:p w14:paraId="3DD67CE4" w14:textId="66415D60" w:rsidR="00BA6BEF" w:rsidRPr="00B4343B" w:rsidRDefault="00F0681A"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无特殊情况下，</w:t>
      </w:r>
      <w:r w:rsidR="00BA6BEF" w:rsidRPr="00B4343B">
        <w:rPr>
          <w:rFonts w:asciiTheme="minorEastAsia" w:eastAsiaTheme="minorEastAsia" w:hAnsiTheme="minorEastAsia" w:hint="eastAsia"/>
          <w:w w:val="95"/>
          <w:sz w:val="24"/>
        </w:rPr>
        <w:t>表与表标题、表序号为一个整体，不得拆开排版为两页。</w:t>
      </w:r>
      <w:r>
        <w:rPr>
          <w:rFonts w:asciiTheme="minorEastAsia" w:eastAsiaTheme="minorEastAsia" w:hAnsiTheme="minorEastAsia" w:hint="eastAsia"/>
          <w:w w:val="95"/>
          <w:sz w:val="24"/>
        </w:rPr>
        <w:t>若一页无法显示，可采用在第二页添加“续表</w:t>
      </w:r>
      <w:proofErr w:type="spellStart"/>
      <w:r>
        <w:rPr>
          <w:rFonts w:asciiTheme="minorEastAsia" w:eastAsiaTheme="minorEastAsia" w:hAnsiTheme="minorEastAsia" w:hint="eastAsia"/>
          <w:w w:val="95"/>
          <w:sz w:val="24"/>
        </w:rPr>
        <w:t>X.xx</w:t>
      </w:r>
      <w:proofErr w:type="spellEnd"/>
      <w:r>
        <w:rPr>
          <w:rFonts w:asciiTheme="minorEastAsia" w:eastAsiaTheme="minorEastAsia" w:hAnsiTheme="minorEastAsia" w:hint="eastAsia"/>
          <w:w w:val="95"/>
          <w:sz w:val="24"/>
        </w:rPr>
        <w:t>”方式进行。</w:t>
      </w:r>
      <w:proofErr w:type="gramStart"/>
      <w:r w:rsidR="00BA6BEF" w:rsidRPr="00B4343B">
        <w:rPr>
          <w:rFonts w:asciiTheme="minorEastAsia" w:eastAsiaTheme="minorEastAsia" w:hAnsiTheme="minorEastAsia" w:hint="eastAsia"/>
          <w:w w:val="95"/>
          <w:sz w:val="24"/>
        </w:rPr>
        <w:t>当页空白</w:t>
      </w:r>
      <w:proofErr w:type="gramEnd"/>
      <w:r w:rsidR="00BA6BEF" w:rsidRPr="00B4343B">
        <w:rPr>
          <w:rFonts w:asciiTheme="minorEastAsia" w:eastAsiaTheme="minorEastAsia" w:hAnsiTheme="minorEastAsia" w:hint="eastAsia"/>
          <w:w w:val="95"/>
          <w:sz w:val="24"/>
        </w:rPr>
        <w:t>不够排版该表整体时，可将其后文字部分提前，将表移至</w:t>
      </w:r>
      <w:proofErr w:type="gramStart"/>
      <w:r w:rsidR="00BA6BEF" w:rsidRPr="00B4343B">
        <w:rPr>
          <w:rFonts w:asciiTheme="minorEastAsia" w:eastAsiaTheme="minorEastAsia" w:hAnsiTheme="minorEastAsia" w:hint="eastAsia"/>
          <w:w w:val="95"/>
          <w:sz w:val="24"/>
        </w:rPr>
        <w:t>次页最前面</w:t>
      </w:r>
      <w:proofErr w:type="gramEnd"/>
      <w:r w:rsidR="00BA6BEF" w:rsidRPr="00B4343B">
        <w:rPr>
          <w:rFonts w:asciiTheme="minorEastAsia" w:eastAsiaTheme="minorEastAsia" w:hAnsiTheme="minorEastAsia" w:hint="eastAsia"/>
          <w:w w:val="95"/>
          <w:sz w:val="24"/>
        </w:rPr>
        <w:t>。</w:t>
      </w:r>
    </w:p>
    <w:p w14:paraId="68820191"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统计表一律采用</w:t>
      </w:r>
      <w:r w:rsidR="00686FF9">
        <w:rPr>
          <w:rFonts w:asciiTheme="minorEastAsia" w:eastAsiaTheme="minorEastAsia" w:hAnsiTheme="minorEastAsia" w:hint="eastAsia"/>
          <w:w w:val="95"/>
          <w:sz w:val="24"/>
        </w:rPr>
        <w:t>三线表</w:t>
      </w:r>
      <w:r w:rsidRPr="00B4343B">
        <w:rPr>
          <w:rFonts w:asciiTheme="minorEastAsia" w:eastAsiaTheme="minorEastAsia" w:hAnsiTheme="minorEastAsia" w:hint="eastAsia"/>
          <w:w w:val="95"/>
          <w:sz w:val="24"/>
        </w:rPr>
        <w:t>的标准格式，具体见公式图表示例。</w:t>
      </w:r>
    </w:p>
    <w:p w14:paraId="5E830BD0" w14:textId="77777777"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五</w:t>
      </w:r>
      <w:r w:rsidR="00BA6BEF" w:rsidRPr="00B4343B">
        <w:rPr>
          <w:rFonts w:asciiTheme="minorEastAsia" w:eastAsiaTheme="minorEastAsia" w:hAnsiTheme="minorEastAsia" w:hint="eastAsia"/>
          <w:w w:val="95"/>
          <w:sz w:val="24"/>
        </w:rPr>
        <w:t>）图</w:t>
      </w:r>
    </w:p>
    <w:p w14:paraId="6469193B"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插图应与文字内容相符，技术内容正确。所有制图应符合国家标准和专业标准。对无规定符号的图形应采用该行业的常用画法。</w:t>
      </w:r>
    </w:p>
    <w:p w14:paraId="2EF9D123" w14:textId="4F2DD600"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每幅插图应有图标题和图序号。图序号按章编排，如第1章第4幅插图序号为“图</w:t>
      </w:r>
      <w:smartTag w:uri="urn:schemas-microsoft-com:office:smarttags" w:element="chmetcnv">
        <w:smartTagPr>
          <w:attr w:name="TCSC" w:val="0"/>
          <w:attr w:name="NumberType" w:val="1"/>
          <w:attr w:name="Negative" w:val="False"/>
          <w:attr w:name="HasSpace" w:val="False"/>
          <w:attr w:name="SourceValue" w:val="1.4"/>
          <w:attr w:name="UnitName" w:val="”"/>
        </w:smartTagPr>
        <w:r w:rsidRPr="00B4343B">
          <w:rPr>
            <w:rFonts w:asciiTheme="minorEastAsia" w:eastAsiaTheme="minorEastAsia" w:hAnsiTheme="minorEastAsia" w:hint="eastAsia"/>
            <w:w w:val="95"/>
            <w:sz w:val="24"/>
          </w:rPr>
          <w:t>1.4”</w:t>
        </w:r>
      </w:smartTag>
      <w:r w:rsidRPr="00B4343B">
        <w:rPr>
          <w:rFonts w:asciiTheme="minorEastAsia" w:eastAsiaTheme="minorEastAsia" w:hAnsiTheme="minorEastAsia" w:hint="eastAsia"/>
          <w:w w:val="95"/>
          <w:sz w:val="24"/>
        </w:rPr>
        <w:t>。图序号之后空一格写图标题，图序号和图标题居中置于图下方，用</w:t>
      </w:r>
      <w:r w:rsidR="004C578E">
        <w:rPr>
          <w:rFonts w:asciiTheme="minorEastAsia" w:eastAsiaTheme="minorEastAsia" w:hAnsiTheme="minorEastAsia" w:hint="eastAsia"/>
          <w:w w:val="95"/>
          <w:sz w:val="24"/>
        </w:rPr>
        <w:t>五号</w:t>
      </w:r>
      <w:r w:rsidRPr="00B4343B">
        <w:rPr>
          <w:rFonts w:asciiTheme="minorEastAsia" w:eastAsiaTheme="minorEastAsia" w:hAnsiTheme="minorEastAsia" w:hint="eastAsia"/>
          <w:w w:val="95"/>
          <w:sz w:val="24"/>
        </w:rPr>
        <w:t>宋体</w:t>
      </w:r>
      <w:r w:rsidR="0007769D">
        <w:rPr>
          <w:rFonts w:asciiTheme="minorEastAsia" w:eastAsiaTheme="minorEastAsia" w:hAnsiTheme="minorEastAsia" w:hint="eastAsia"/>
          <w:w w:val="95"/>
          <w:sz w:val="24"/>
        </w:rPr>
        <w:t>，数字和字母为</w:t>
      </w:r>
      <w:r w:rsidR="004C578E">
        <w:rPr>
          <w:rFonts w:asciiTheme="minorEastAsia" w:eastAsiaTheme="minorEastAsia" w:hAnsiTheme="minorEastAsia" w:hint="eastAsia"/>
          <w:w w:val="95"/>
          <w:sz w:val="24"/>
        </w:rPr>
        <w:t>五号Times New</w:t>
      </w:r>
      <w:r w:rsidR="00215612">
        <w:rPr>
          <w:rFonts w:asciiTheme="minorEastAsia" w:eastAsiaTheme="minorEastAsia" w:hAnsiTheme="minorEastAsia"/>
          <w:w w:val="95"/>
          <w:sz w:val="24"/>
        </w:rPr>
        <w:t xml:space="preserve"> </w:t>
      </w:r>
      <w:r w:rsidR="0007769D">
        <w:rPr>
          <w:rFonts w:asciiTheme="minorEastAsia" w:eastAsiaTheme="minorEastAsia" w:hAnsiTheme="minorEastAsia" w:hint="eastAsia"/>
          <w:w w:val="95"/>
          <w:sz w:val="24"/>
        </w:rPr>
        <w:t>Roman</w:t>
      </w:r>
      <w:r w:rsidRPr="00B4343B">
        <w:rPr>
          <w:rFonts w:asciiTheme="minorEastAsia" w:eastAsiaTheme="minorEastAsia" w:hAnsiTheme="minorEastAsia" w:hint="eastAsia"/>
          <w:w w:val="95"/>
          <w:sz w:val="24"/>
        </w:rPr>
        <w:t>。引用图应在图标题右上角标注引文序号。图中若有分图，分图号用（a）、（b）等置于分图下、图标题之上。</w:t>
      </w:r>
    </w:p>
    <w:p w14:paraId="40D90A59" w14:textId="16181DBC"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图中的各部分中文或数字标示应置于图标题之上（有分图者置于分图序号之上）</w:t>
      </w:r>
      <w:r w:rsidR="00CD1D64">
        <w:rPr>
          <w:rFonts w:asciiTheme="minorEastAsia" w:eastAsiaTheme="minorEastAsia" w:hAnsiTheme="minorEastAsia" w:hint="eastAsia"/>
          <w:w w:val="95"/>
          <w:sz w:val="24"/>
        </w:rPr>
        <w:t>，</w:t>
      </w:r>
      <w:r w:rsidR="00CD1D64" w:rsidRPr="00CD1D64">
        <w:rPr>
          <w:rFonts w:asciiTheme="minorEastAsia" w:eastAsiaTheme="minorEastAsia" w:hAnsiTheme="minorEastAsia" w:hint="eastAsia"/>
          <w:w w:val="95"/>
          <w:sz w:val="24"/>
        </w:rPr>
        <w:t>且字号不得大于正文字号</w:t>
      </w:r>
      <w:r w:rsidRPr="00B4343B">
        <w:rPr>
          <w:rFonts w:asciiTheme="minorEastAsia" w:eastAsiaTheme="minorEastAsia" w:hAnsiTheme="minorEastAsia" w:hint="eastAsia"/>
          <w:w w:val="95"/>
          <w:sz w:val="24"/>
        </w:rPr>
        <w:t>。</w:t>
      </w:r>
    </w:p>
    <w:p w14:paraId="616EE1FB" w14:textId="1E5F5AC8"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图与图标题、图序号为一个整体</w:t>
      </w:r>
      <w:r w:rsidR="00BF5AAC">
        <w:rPr>
          <w:rFonts w:asciiTheme="minorEastAsia" w:eastAsiaTheme="minorEastAsia" w:hAnsiTheme="minorEastAsia" w:hint="eastAsia"/>
          <w:w w:val="95"/>
          <w:sz w:val="24"/>
        </w:rPr>
        <w:t>，</w:t>
      </w:r>
      <w:r w:rsidR="00121A37">
        <w:rPr>
          <w:rFonts w:asciiTheme="minorEastAsia" w:eastAsiaTheme="minorEastAsia" w:hAnsiTheme="minorEastAsia" w:hint="eastAsia"/>
          <w:w w:val="95"/>
          <w:sz w:val="24"/>
        </w:rPr>
        <w:t>一个</w:t>
      </w:r>
      <w:r w:rsidR="008B4C84" w:rsidRPr="00B4343B">
        <w:rPr>
          <w:rFonts w:asciiTheme="minorEastAsia" w:eastAsiaTheme="minorEastAsia" w:hAnsiTheme="minorEastAsia" w:hint="eastAsia"/>
          <w:w w:val="95"/>
          <w:sz w:val="24"/>
        </w:rPr>
        <w:t>图标题</w:t>
      </w:r>
      <w:proofErr w:type="gramStart"/>
      <w:r w:rsidR="00121A37">
        <w:rPr>
          <w:rFonts w:asciiTheme="minorEastAsia" w:eastAsiaTheme="minorEastAsia" w:hAnsiTheme="minorEastAsia" w:hint="eastAsia"/>
          <w:w w:val="95"/>
          <w:sz w:val="24"/>
        </w:rPr>
        <w:t>下图片</w:t>
      </w:r>
      <w:proofErr w:type="gramEnd"/>
      <w:r w:rsidR="00121A37">
        <w:rPr>
          <w:rFonts w:asciiTheme="minorEastAsia" w:eastAsiaTheme="minorEastAsia" w:hAnsiTheme="minorEastAsia" w:hint="eastAsia"/>
          <w:w w:val="95"/>
          <w:sz w:val="24"/>
        </w:rPr>
        <w:t>过多，</w:t>
      </w:r>
      <w:r w:rsidR="009C1B3E">
        <w:rPr>
          <w:rFonts w:asciiTheme="minorEastAsia" w:eastAsiaTheme="minorEastAsia" w:hAnsiTheme="minorEastAsia" w:hint="eastAsia"/>
          <w:w w:val="95"/>
          <w:sz w:val="24"/>
        </w:rPr>
        <w:t>若</w:t>
      </w:r>
      <w:r w:rsidR="00121A37" w:rsidRPr="00121A37">
        <w:rPr>
          <w:rFonts w:asciiTheme="minorEastAsia" w:eastAsiaTheme="minorEastAsia" w:hAnsiTheme="minorEastAsia" w:hint="eastAsia"/>
          <w:w w:val="95"/>
          <w:sz w:val="24"/>
        </w:rPr>
        <w:t>一页无法显示，可采用在第二页添加“图</w:t>
      </w:r>
      <w:proofErr w:type="spellStart"/>
      <w:r w:rsidR="00121A37" w:rsidRPr="00121A37">
        <w:rPr>
          <w:rFonts w:asciiTheme="minorEastAsia" w:eastAsiaTheme="minorEastAsia" w:hAnsiTheme="minorEastAsia" w:hint="eastAsia"/>
          <w:w w:val="95"/>
          <w:sz w:val="24"/>
        </w:rPr>
        <w:t>X.xx</w:t>
      </w:r>
      <w:proofErr w:type="spellEnd"/>
      <w:r w:rsidR="00121A37" w:rsidRPr="00121A37">
        <w:rPr>
          <w:rFonts w:asciiTheme="minorEastAsia" w:eastAsiaTheme="minorEastAsia" w:hAnsiTheme="minorEastAsia" w:hint="eastAsia"/>
          <w:w w:val="95"/>
          <w:sz w:val="24"/>
        </w:rPr>
        <w:t>（续）”方式进行。</w:t>
      </w:r>
      <w:r w:rsidRPr="00B4343B">
        <w:rPr>
          <w:rFonts w:asciiTheme="minorEastAsia" w:eastAsiaTheme="minorEastAsia" w:hAnsiTheme="minorEastAsia" w:hint="eastAsia"/>
          <w:w w:val="95"/>
          <w:sz w:val="24"/>
        </w:rPr>
        <w:t>当页空白不够排版该图整体时，可将其后文字部分提前，将图移至次页最前面。</w:t>
      </w:r>
    </w:p>
    <w:p w14:paraId="75E0385E" w14:textId="3AD02722"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对坐标轴必须</w:t>
      </w:r>
      <w:r w:rsidR="008B4C84">
        <w:rPr>
          <w:rFonts w:asciiTheme="minorEastAsia" w:eastAsiaTheme="minorEastAsia" w:hAnsiTheme="minorEastAsia" w:hint="eastAsia"/>
          <w:w w:val="95"/>
          <w:sz w:val="24"/>
        </w:rPr>
        <w:t>用文字标识物理量名称</w:t>
      </w:r>
      <w:r w:rsidRPr="00B4343B">
        <w:rPr>
          <w:rFonts w:asciiTheme="minorEastAsia" w:eastAsiaTheme="minorEastAsia" w:hAnsiTheme="minorEastAsia" w:hint="eastAsia"/>
          <w:w w:val="95"/>
          <w:sz w:val="24"/>
        </w:rPr>
        <w:t>，有数字标注的坐标图必须注明坐标单位。</w:t>
      </w:r>
    </w:p>
    <w:p w14:paraId="35DF545A"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具体见公式图表示例。</w:t>
      </w:r>
    </w:p>
    <w:p w14:paraId="53B3D13E" w14:textId="77777777"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六</w:t>
      </w:r>
      <w:r w:rsidR="00BA6BEF" w:rsidRPr="00B4343B">
        <w:rPr>
          <w:rFonts w:asciiTheme="minorEastAsia" w:eastAsiaTheme="minorEastAsia" w:hAnsiTheme="minorEastAsia" w:hint="eastAsia"/>
          <w:w w:val="95"/>
          <w:sz w:val="24"/>
        </w:rPr>
        <w:t>）注释</w:t>
      </w:r>
    </w:p>
    <w:p w14:paraId="346F1B7B"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注释是对论文中特定名词或新名词的注解。注释可用页末注或篇末注的一种。选择页末注的应在注释与正文之间加细线分隔，线宽度为</w:t>
      </w:r>
      <w:smartTag w:uri="urn:schemas-microsoft-com:office:smarttags" w:element="chmetcnv">
        <w:smartTagPr>
          <w:attr w:name="TCSC" w:val="0"/>
          <w:attr w:name="NumberType" w:val="1"/>
          <w:attr w:name="Negative" w:val="False"/>
          <w:attr w:name="HasSpace" w:val="False"/>
          <w:attr w:name="SourceValue" w:val="1"/>
          <w:attr w:name="UnitName" w:val="磅"/>
        </w:smartTagPr>
        <w:r w:rsidRPr="00B4343B">
          <w:rPr>
            <w:rFonts w:asciiTheme="minorEastAsia" w:eastAsiaTheme="minorEastAsia" w:hAnsiTheme="minorEastAsia" w:hint="eastAsia"/>
            <w:w w:val="95"/>
            <w:sz w:val="24"/>
          </w:rPr>
          <w:t>1磅</w:t>
        </w:r>
      </w:smartTag>
      <w:r w:rsidRPr="00B4343B">
        <w:rPr>
          <w:rFonts w:asciiTheme="minorEastAsia" w:eastAsiaTheme="minorEastAsia" w:hAnsiTheme="minorEastAsia" w:hint="eastAsia"/>
          <w:w w:val="95"/>
          <w:sz w:val="24"/>
        </w:rPr>
        <w:t>，线的长度不应超过纸张的三分之一宽度。同一页类列出多个注释的，应根据注释的先后顺序编排序号。字体为宋体</w:t>
      </w:r>
      <w:r w:rsidR="004C578E">
        <w:rPr>
          <w:rFonts w:asciiTheme="minorEastAsia" w:eastAsiaTheme="minorEastAsia" w:hAnsiTheme="minorEastAsia" w:hint="eastAsia"/>
          <w:w w:val="95"/>
          <w:sz w:val="24"/>
        </w:rPr>
        <w:t>五号</w:t>
      </w:r>
      <w:r w:rsidRPr="00B4343B">
        <w:rPr>
          <w:rFonts w:asciiTheme="minorEastAsia" w:eastAsiaTheme="minorEastAsia" w:hAnsiTheme="minorEastAsia" w:hint="eastAsia"/>
          <w:w w:val="95"/>
          <w:sz w:val="24"/>
        </w:rPr>
        <w:t>，注释序号以“①、②”等数字形式标示在被注释词条的右上角。页末或篇末注释条目的序号应按照“①、②”等数字形式与被注释词条保持一致。</w:t>
      </w:r>
    </w:p>
    <w:p w14:paraId="257DFD00" w14:textId="77777777"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七</w:t>
      </w:r>
      <w:r w:rsidR="00BA6BEF" w:rsidRPr="00B4343B">
        <w:rPr>
          <w:rFonts w:asciiTheme="minorEastAsia" w:eastAsiaTheme="minorEastAsia" w:hAnsiTheme="minorEastAsia" w:hint="eastAsia"/>
          <w:w w:val="95"/>
          <w:sz w:val="24"/>
        </w:rPr>
        <w:t>）参考文献</w:t>
      </w:r>
    </w:p>
    <w:p w14:paraId="6D5FAF21" w14:textId="5B7F662E"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参考文献的著录应符合国家标准，参考文献的序号左顶格，并用数字加方括号表示，与正文中的引文标示一致，如[1]，[2]</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每一条参考文献著录均以</w:t>
      </w:r>
      <w:r w:rsidR="00044E3B" w:rsidRPr="00B4343B">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结束。具体各类参考文献的编排格式如下</w:t>
      </w:r>
      <w:r w:rsidR="000F6D5B">
        <w:rPr>
          <w:rFonts w:asciiTheme="minorEastAsia" w:eastAsiaTheme="minorEastAsia" w:hAnsiTheme="minorEastAsia" w:hint="eastAsia"/>
          <w:w w:val="95"/>
          <w:sz w:val="24"/>
        </w:rPr>
        <w:t>（参考文献中的标点符号均以半角形式体现）</w:t>
      </w:r>
      <w:r w:rsidRPr="00B4343B">
        <w:rPr>
          <w:rFonts w:asciiTheme="minorEastAsia" w:eastAsiaTheme="minorEastAsia" w:hAnsiTheme="minorEastAsia" w:hint="eastAsia"/>
          <w:w w:val="95"/>
          <w:sz w:val="24"/>
        </w:rPr>
        <w:t>：</w:t>
      </w:r>
    </w:p>
    <w:p w14:paraId="0ACE85CB"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1.</w:t>
      </w:r>
      <w:r w:rsidRPr="00B4343B">
        <w:rPr>
          <w:rFonts w:asciiTheme="minorEastAsia" w:eastAsiaTheme="minorEastAsia" w:hAnsiTheme="minorEastAsia"/>
          <w:w w:val="95"/>
          <w:sz w:val="24"/>
        </w:rPr>
        <w:t>文献是期刊时，书写格式为：</w:t>
      </w:r>
    </w:p>
    <w:p w14:paraId="2FEF7984"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w:t>
      </w:r>
      <w:r w:rsidR="00044E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文章题目</w:t>
      </w:r>
      <w:r w:rsidRPr="00B4343B">
        <w:rPr>
          <w:rFonts w:asciiTheme="minorEastAsia" w:eastAsiaTheme="minorEastAsia" w:hAnsiTheme="minorEastAsia" w:hint="eastAsia"/>
          <w:w w:val="95"/>
          <w:sz w:val="24"/>
        </w:rPr>
        <w:t>[J]</w:t>
      </w:r>
      <w:r w:rsidR="00044E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期刊名, </w:t>
      </w:r>
      <w:r w:rsidRPr="00B4343B">
        <w:rPr>
          <w:rFonts w:asciiTheme="minorEastAsia" w:eastAsiaTheme="minorEastAsia" w:hAnsiTheme="minorEastAsia" w:hint="eastAsia"/>
          <w:w w:val="95"/>
          <w:sz w:val="24"/>
        </w:rPr>
        <w:t>出版</w:t>
      </w:r>
      <w:r w:rsidRPr="00B4343B">
        <w:rPr>
          <w:rFonts w:asciiTheme="minorEastAsia" w:eastAsiaTheme="minorEastAsia" w:hAnsiTheme="minorEastAsia"/>
          <w:w w:val="95"/>
          <w:sz w:val="24"/>
        </w:rPr>
        <w:t>年份</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卷号</w:t>
      </w:r>
      <w:r w:rsidRPr="00B4343B">
        <w:rPr>
          <w:rFonts w:asciiTheme="minorEastAsia" w:eastAsiaTheme="minorEastAsia" w:hAnsiTheme="minorEastAsia"/>
          <w:w w:val="95"/>
          <w:sz w:val="24"/>
        </w:rPr>
        <w:t>(期数)</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w w:val="95"/>
          <w:sz w:val="24"/>
        </w:rPr>
        <w:t>起止页码</w:t>
      </w:r>
      <w:r w:rsidRPr="00B4343B">
        <w:rPr>
          <w:rFonts w:asciiTheme="minorEastAsia" w:eastAsiaTheme="minorEastAsia" w:hAnsiTheme="minorEastAsia" w:hint="eastAsia"/>
          <w:w w:val="95"/>
          <w:sz w:val="24"/>
        </w:rPr>
        <w:t>.</w:t>
      </w:r>
    </w:p>
    <w:p w14:paraId="11157C58"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2</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文献是图书时，书写格式为：</w:t>
      </w:r>
    </w:p>
    <w:p w14:paraId="00500913" w14:textId="38FAD5A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 书名</w:t>
      </w:r>
      <w:r w:rsidRPr="00B4343B">
        <w:rPr>
          <w:rFonts w:asciiTheme="minorEastAsia" w:eastAsiaTheme="minorEastAsia" w:hAnsiTheme="minorEastAsia" w:hint="eastAsia"/>
          <w:w w:val="95"/>
          <w:sz w:val="24"/>
        </w:rPr>
        <w:t>[M]</w:t>
      </w:r>
      <w:r w:rsidRPr="00B4343B">
        <w:rPr>
          <w:rFonts w:asciiTheme="minorEastAsia" w:eastAsiaTheme="minorEastAsia" w:hAnsiTheme="minorEastAsia"/>
          <w:w w:val="95"/>
          <w:sz w:val="24"/>
        </w:rPr>
        <w:t>. 版次. 出版地</w:t>
      </w:r>
      <w:r w:rsidR="008B52B3">
        <w:rPr>
          <w:rFonts w:asciiTheme="minorEastAsia" w:eastAsiaTheme="minorEastAsia" w:hAnsiTheme="minorEastAsia" w:hint="eastAsia"/>
          <w:w w:val="95"/>
          <w:sz w:val="24"/>
        </w:rPr>
        <w:t>:</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w w:val="95"/>
          <w:sz w:val="24"/>
        </w:rPr>
        <w:t>出版单位</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出版</w:t>
      </w:r>
      <w:r w:rsidRPr="00B4343B">
        <w:rPr>
          <w:rFonts w:asciiTheme="minorEastAsia" w:eastAsiaTheme="minorEastAsia" w:hAnsiTheme="minorEastAsia"/>
          <w:w w:val="95"/>
          <w:sz w:val="24"/>
        </w:rPr>
        <w:t>年份</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w w:val="95"/>
          <w:sz w:val="24"/>
        </w:rPr>
        <w:t>起止页码</w:t>
      </w:r>
      <w:r w:rsidRPr="00B4343B">
        <w:rPr>
          <w:rFonts w:asciiTheme="minorEastAsia" w:eastAsiaTheme="minorEastAsia" w:hAnsiTheme="minorEastAsia" w:hint="eastAsia"/>
          <w:w w:val="95"/>
          <w:sz w:val="24"/>
        </w:rPr>
        <w:t>.</w:t>
      </w:r>
    </w:p>
    <w:p w14:paraId="1978CDDC"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3.文献是会议论文集时，书写格式为：</w:t>
      </w:r>
    </w:p>
    <w:p w14:paraId="4A7E2DFD" w14:textId="4F04105C"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w w:val="95"/>
          <w:sz w:val="24"/>
        </w:rPr>
        <w:t>文章题目</w:t>
      </w:r>
      <w:r w:rsidRPr="00B4343B">
        <w:rPr>
          <w:rFonts w:asciiTheme="minorEastAsia" w:eastAsiaTheme="minorEastAsia" w:hAnsiTheme="minorEastAsia" w:hint="eastAsia"/>
          <w:w w:val="95"/>
          <w:sz w:val="24"/>
        </w:rPr>
        <w:t>[A]</w:t>
      </w:r>
      <w:r w:rsidRPr="00B4343B">
        <w:rPr>
          <w:rFonts w:asciiTheme="minorEastAsia" w:eastAsiaTheme="minorEastAsia" w:hAnsiTheme="minorEastAsia"/>
          <w:w w:val="95"/>
          <w:sz w:val="24"/>
        </w:rPr>
        <w:t>.</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主编.</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论文集名</w:t>
      </w:r>
      <w:r w:rsidR="00D1226A" w:rsidRPr="00B4343B">
        <w:rPr>
          <w:rFonts w:asciiTheme="minorEastAsia" w:eastAsiaTheme="minorEastAsia" w:hAnsiTheme="minorEastAsia" w:hint="eastAsia"/>
          <w:w w:val="95"/>
          <w:sz w:val="24"/>
        </w:rPr>
        <w:t>[C]</w:t>
      </w:r>
      <w:r w:rsidR="00D1226A" w:rsidRPr="0068061E">
        <w:rPr>
          <w:rFonts w:eastAsiaTheme="minorEastAsia"/>
          <w:sz w:val="24"/>
        </w:rPr>
        <w:t>.</w:t>
      </w:r>
      <w:r w:rsidR="00D1226A"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出版地</w:t>
      </w:r>
      <w:r w:rsidR="008B52B3">
        <w:rPr>
          <w:rFonts w:asciiTheme="minorEastAsia" w:eastAsiaTheme="minorEastAsia" w:hAnsiTheme="minorEastAsia" w:hint="eastAsia"/>
          <w:w w:val="95"/>
          <w:sz w:val="24"/>
        </w:rPr>
        <w:t>:</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出版单位</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出版</w:t>
      </w:r>
      <w:r w:rsidRPr="00B4343B">
        <w:rPr>
          <w:rFonts w:asciiTheme="minorEastAsia" w:eastAsiaTheme="minorEastAsia" w:hAnsiTheme="minorEastAsia"/>
          <w:w w:val="95"/>
          <w:sz w:val="24"/>
        </w:rPr>
        <w:t>年份:</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w w:val="95"/>
          <w:sz w:val="24"/>
        </w:rPr>
        <w:t>起止页码</w:t>
      </w:r>
      <w:r w:rsidRPr="00B4343B">
        <w:rPr>
          <w:rFonts w:asciiTheme="minorEastAsia" w:eastAsiaTheme="minorEastAsia" w:hAnsiTheme="minorEastAsia" w:hint="eastAsia"/>
          <w:w w:val="95"/>
          <w:sz w:val="24"/>
        </w:rPr>
        <w:t>.</w:t>
      </w:r>
    </w:p>
    <w:p w14:paraId="65B72C8A"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4.文献是学位论文时，书写格式为</w:t>
      </w:r>
      <w:r w:rsidR="00044E3B">
        <w:rPr>
          <w:rFonts w:asciiTheme="minorEastAsia" w:eastAsiaTheme="minorEastAsia" w:hAnsiTheme="minorEastAsia" w:hint="eastAsia"/>
          <w:w w:val="95"/>
          <w:sz w:val="24"/>
        </w:rPr>
        <w:t>:</w:t>
      </w:r>
    </w:p>
    <w:p w14:paraId="3F34902F" w14:textId="126EC5F3"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 xml:space="preserve"> 作者. </w:t>
      </w:r>
      <w:r w:rsidRPr="00B4343B">
        <w:rPr>
          <w:rFonts w:asciiTheme="minorEastAsia" w:eastAsiaTheme="minorEastAsia" w:hAnsiTheme="minorEastAsia" w:hint="eastAsia"/>
          <w:w w:val="95"/>
          <w:sz w:val="24"/>
        </w:rPr>
        <w:t>论文</w:t>
      </w:r>
      <w:r w:rsidRPr="00B4343B">
        <w:rPr>
          <w:rFonts w:asciiTheme="minorEastAsia" w:eastAsiaTheme="minorEastAsia" w:hAnsiTheme="minorEastAsia"/>
          <w:w w:val="95"/>
          <w:sz w:val="24"/>
        </w:rPr>
        <w:t>题目</w:t>
      </w:r>
      <w:r w:rsidRPr="00B4343B">
        <w:rPr>
          <w:rFonts w:asciiTheme="minorEastAsia" w:eastAsiaTheme="minorEastAsia" w:hAnsiTheme="minorEastAsia" w:hint="eastAsia"/>
          <w:w w:val="95"/>
          <w:sz w:val="24"/>
        </w:rPr>
        <w:t>[D]</w:t>
      </w:r>
      <w:r w:rsidRPr="00B4343B">
        <w:rPr>
          <w:rFonts w:asciiTheme="minorEastAsia" w:eastAsiaTheme="minorEastAsia" w:hAnsiTheme="minorEastAsia"/>
          <w:w w:val="95"/>
          <w:sz w:val="24"/>
        </w:rPr>
        <w:t>.</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保存地</w:t>
      </w:r>
      <w:r w:rsidR="008B52B3">
        <w:rPr>
          <w:rFonts w:asciiTheme="minorEastAsia" w:eastAsiaTheme="minorEastAsia" w:hAnsiTheme="minorEastAsia" w:hint="eastAsia"/>
          <w:w w:val="95"/>
          <w:sz w:val="24"/>
        </w:rPr>
        <w:t>:</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保存单位</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w:t>
      </w:r>
    </w:p>
    <w:p w14:paraId="5E8C440C"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5.文献是来自报告时，书写格式为</w:t>
      </w:r>
      <w:r w:rsidR="00044E3B">
        <w:rPr>
          <w:rFonts w:asciiTheme="minorEastAsia" w:eastAsiaTheme="minorEastAsia" w:hAnsiTheme="minorEastAsia" w:hint="eastAsia"/>
          <w:w w:val="95"/>
          <w:sz w:val="24"/>
        </w:rPr>
        <w:t>:</w:t>
      </w:r>
    </w:p>
    <w:p w14:paraId="461B6C8E" w14:textId="55BA60B6"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00EE1EC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报告</w:t>
      </w:r>
      <w:r w:rsidRPr="00B4343B">
        <w:rPr>
          <w:rFonts w:asciiTheme="minorEastAsia" w:eastAsiaTheme="minorEastAsia" w:hAnsiTheme="minorEastAsia"/>
          <w:w w:val="95"/>
          <w:sz w:val="24"/>
        </w:rPr>
        <w:t xml:space="preserve">者. </w:t>
      </w:r>
      <w:r w:rsidRPr="00B4343B">
        <w:rPr>
          <w:rFonts w:asciiTheme="minorEastAsia" w:eastAsiaTheme="minorEastAsia" w:hAnsiTheme="minorEastAsia" w:hint="eastAsia"/>
          <w:w w:val="95"/>
          <w:sz w:val="24"/>
        </w:rPr>
        <w:t>报告</w:t>
      </w:r>
      <w:r w:rsidRPr="00B4343B">
        <w:rPr>
          <w:rFonts w:asciiTheme="minorEastAsia" w:eastAsiaTheme="minorEastAsia" w:hAnsiTheme="minorEastAsia"/>
          <w:w w:val="95"/>
          <w:sz w:val="24"/>
        </w:rPr>
        <w:t>题目</w:t>
      </w:r>
      <w:r w:rsidRPr="00B4343B">
        <w:rPr>
          <w:rFonts w:asciiTheme="minorEastAsia" w:eastAsiaTheme="minorEastAsia" w:hAnsiTheme="minorEastAsia" w:hint="eastAsia"/>
          <w:w w:val="95"/>
          <w:sz w:val="24"/>
        </w:rPr>
        <w:t>[R]</w:t>
      </w:r>
      <w:r w:rsidRPr="00B4343B">
        <w:rPr>
          <w:rFonts w:asciiTheme="minorEastAsia" w:eastAsiaTheme="minorEastAsia" w:hAnsiTheme="minorEastAsia"/>
          <w:w w:val="95"/>
          <w:sz w:val="24"/>
        </w:rPr>
        <w:t>.</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报告地</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报告会主办单位</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报告</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w:t>
      </w:r>
    </w:p>
    <w:p w14:paraId="25206884"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6.文献是来自专利时，书写格式为</w:t>
      </w:r>
      <w:r w:rsidR="00044E3B">
        <w:rPr>
          <w:rFonts w:asciiTheme="minorEastAsia" w:eastAsiaTheme="minorEastAsia" w:hAnsiTheme="minorEastAsia" w:hint="eastAsia"/>
          <w:w w:val="95"/>
          <w:sz w:val="24"/>
        </w:rPr>
        <w:t xml:space="preserve">: </w:t>
      </w:r>
    </w:p>
    <w:p w14:paraId="67565D21" w14:textId="6CA9D03A"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00EE1EC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专利所有</w:t>
      </w:r>
      <w:r w:rsidRPr="00B4343B">
        <w:rPr>
          <w:rFonts w:asciiTheme="minorEastAsia" w:eastAsiaTheme="minorEastAsia" w:hAnsiTheme="minorEastAsia"/>
          <w:w w:val="95"/>
          <w:sz w:val="24"/>
        </w:rPr>
        <w:t xml:space="preserve">者. </w:t>
      </w:r>
      <w:r w:rsidRPr="00B4343B">
        <w:rPr>
          <w:rFonts w:asciiTheme="minorEastAsia" w:eastAsiaTheme="minorEastAsia" w:hAnsiTheme="minorEastAsia" w:hint="eastAsia"/>
          <w:w w:val="95"/>
          <w:sz w:val="24"/>
        </w:rPr>
        <w:t>专利名称</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专利国别</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专利号[P].</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发布日期.</w:t>
      </w:r>
    </w:p>
    <w:p w14:paraId="773F9845"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7.文献是来自国际、国家标准时，书写格式为</w:t>
      </w:r>
      <w:r w:rsidR="00044E3B">
        <w:rPr>
          <w:rFonts w:asciiTheme="minorEastAsia" w:eastAsiaTheme="minorEastAsia" w:hAnsiTheme="minorEastAsia" w:hint="eastAsia"/>
          <w:w w:val="95"/>
          <w:sz w:val="24"/>
        </w:rPr>
        <w:t xml:space="preserve">: </w:t>
      </w:r>
    </w:p>
    <w:p w14:paraId="5DC194BD" w14:textId="5DD9D063"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00EE1EC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标准代号</w:t>
      </w:r>
      <w:r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标准名称[S]</w:t>
      </w:r>
      <w:r w:rsidRPr="00B4343B">
        <w:rPr>
          <w:rFonts w:asciiTheme="minorEastAsia" w:eastAsiaTheme="minorEastAsia" w:hAnsiTheme="minorEastAsia"/>
          <w:w w:val="95"/>
          <w:sz w:val="24"/>
        </w:rPr>
        <w:t>.</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w w:val="95"/>
          <w:sz w:val="24"/>
        </w:rPr>
        <w:t>出版地</w:t>
      </w:r>
      <w:r w:rsidR="008B52B3">
        <w:rPr>
          <w:rFonts w:asciiTheme="minorEastAsia" w:eastAsiaTheme="minorEastAsia" w:hAnsiTheme="minorEastAsia" w:hint="eastAsia"/>
          <w:w w:val="95"/>
          <w:sz w:val="24"/>
        </w:rPr>
        <w:t>:</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w w:val="95"/>
          <w:sz w:val="24"/>
        </w:rPr>
        <w:t>出版单位</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出版</w:t>
      </w:r>
      <w:r w:rsidRPr="00B4343B">
        <w:rPr>
          <w:rFonts w:asciiTheme="minorEastAsia" w:eastAsiaTheme="minorEastAsia" w:hAnsiTheme="minorEastAsia"/>
          <w:w w:val="95"/>
          <w:sz w:val="24"/>
        </w:rPr>
        <w:t>年份</w:t>
      </w:r>
      <w:r w:rsidRPr="00B4343B">
        <w:rPr>
          <w:rFonts w:asciiTheme="minorEastAsia" w:eastAsiaTheme="minorEastAsia" w:hAnsiTheme="minorEastAsia" w:hint="eastAsia"/>
          <w:w w:val="95"/>
          <w:sz w:val="24"/>
        </w:rPr>
        <w:t>.</w:t>
      </w:r>
    </w:p>
    <w:p w14:paraId="6673F24C"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8.文献来自报纸文章时，书写格式为</w:t>
      </w:r>
      <w:r w:rsidR="00044E3B">
        <w:rPr>
          <w:rFonts w:asciiTheme="minorEastAsia" w:eastAsiaTheme="minorEastAsia" w:hAnsiTheme="minorEastAsia" w:hint="eastAsia"/>
          <w:w w:val="95"/>
          <w:sz w:val="24"/>
        </w:rPr>
        <w:t xml:space="preserve">: </w:t>
      </w:r>
    </w:p>
    <w:p w14:paraId="09232D12" w14:textId="4614AA74"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00EE1EC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作者</w:t>
      </w:r>
      <w:r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文章题目[N]</w:t>
      </w:r>
      <w:r w:rsidRPr="00B4343B">
        <w:rPr>
          <w:rFonts w:asciiTheme="minorEastAsia" w:eastAsiaTheme="minorEastAsia" w:hAnsiTheme="minorEastAsia"/>
          <w:w w:val="95"/>
          <w:sz w:val="24"/>
        </w:rPr>
        <w:t>.</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报纸名</w:t>
      </w:r>
      <w:r w:rsidR="00044E3B">
        <w:rPr>
          <w:rFonts w:asciiTheme="minorEastAsia" w:eastAsiaTheme="minorEastAsia" w:hAnsiTheme="minorEastAsia" w:hint="eastAsia"/>
          <w:w w:val="95"/>
          <w:sz w:val="24"/>
        </w:rPr>
        <w:t xml:space="preserve">, </w:t>
      </w:r>
      <w:r w:rsidRPr="00B4343B">
        <w:rPr>
          <w:rFonts w:asciiTheme="minorEastAsia" w:eastAsiaTheme="minorEastAsia" w:hAnsiTheme="minorEastAsia" w:hint="eastAsia"/>
          <w:w w:val="95"/>
          <w:sz w:val="24"/>
        </w:rPr>
        <w:t>出版日期</w:t>
      </w:r>
      <w:r w:rsidR="008B52B3"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版次</w:t>
      </w:r>
      <w:r w:rsidR="008B52B3"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w:t>
      </w:r>
    </w:p>
    <w:p w14:paraId="2584CEC0"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9.文献来自电子文献时，书写格式为</w:t>
      </w:r>
      <w:r w:rsidR="00044E3B">
        <w:rPr>
          <w:rFonts w:asciiTheme="minorEastAsia" w:eastAsiaTheme="minorEastAsia" w:hAnsiTheme="minorEastAsia" w:hint="eastAsia"/>
          <w:w w:val="95"/>
          <w:sz w:val="24"/>
        </w:rPr>
        <w:t xml:space="preserve">: </w:t>
      </w:r>
    </w:p>
    <w:p w14:paraId="72FC72F7" w14:textId="1ED3CE39"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Pr="00B4343B">
        <w:rPr>
          <w:rFonts w:asciiTheme="minorEastAsia" w:eastAsiaTheme="minorEastAsia" w:hAnsiTheme="minorEastAsia"/>
          <w:w w:val="95"/>
          <w:sz w:val="24"/>
        </w:rPr>
        <w:t>序号</w:t>
      </w:r>
      <w:r w:rsidRPr="00B4343B">
        <w:rPr>
          <w:rFonts w:asciiTheme="minorEastAsia" w:eastAsiaTheme="minorEastAsia" w:hAnsiTheme="minorEastAsia" w:hint="eastAsia"/>
          <w:w w:val="95"/>
          <w:sz w:val="24"/>
        </w:rPr>
        <w:t>]</w:t>
      </w:r>
      <w:r w:rsidR="00EE1EC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作者.</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文献题目[电子文献及载体类型标识]</w:t>
      </w:r>
      <w:r w:rsidRPr="00B4343B">
        <w:rPr>
          <w:rFonts w:asciiTheme="minorEastAsia" w:eastAsiaTheme="minorEastAsia" w:hAnsiTheme="minorEastAsia"/>
          <w:w w:val="95"/>
          <w:sz w:val="24"/>
        </w:rPr>
        <w:t>.</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电子文献的可获取地址</w:t>
      </w:r>
      <w:r w:rsidR="008B52B3" w:rsidRPr="00B4343B">
        <w:rPr>
          <w:rFonts w:asciiTheme="minorEastAsia" w:eastAsiaTheme="minorEastAsia" w:hAnsiTheme="minorEastAsia"/>
          <w:w w:val="95"/>
          <w:sz w:val="24"/>
        </w:rPr>
        <w:t>,</w:t>
      </w:r>
      <w:r w:rsidR="003078E1" w:rsidRPr="00B4343B">
        <w:rPr>
          <w:rFonts w:asciiTheme="minorEastAsia" w:eastAsiaTheme="minorEastAsia" w:hAnsiTheme="minorEastAsia"/>
          <w:w w:val="95"/>
          <w:sz w:val="24"/>
        </w:rPr>
        <w:t xml:space="preserve"> </w:t>
      </w:r>
      <w:r w:rsidRPr="00B4343B">
        <w:rPr>
          <w:rFonts w:asciiTheme="minorEastAsia" w:eastAsiaTheme="minorEastAsia" w:hAnsiTheme="minorEastAsia" w:hint="eastAsia"/>
          <w:w w:val="95"/>
          <w:sz w:val="24"/>
        </w:rPr>
        <w:t>发表或更新日期/引用日期（可以只选择一项）.</w:t>
      </w:r>
    </w:p>
    <w:p w14:paraId="59D3580D"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电子参考文献建议标识：</w:t>
      </w:r>
    </w:p>
    <w:p w14:paraId="1BE5E156" w14:textId="1DE973AB" w:rsidR="00BA6BEF" w:rsidRPr="00B4343B" w:rsidRDefault="00045AD7" w:rsidP="00BA6BEF">
      <w:pPr>
        <w:adjustRightInd w:val="0"/>
        <w:snapToGrid w:val="0"/>
        <w:spacing w:line="440" w:lineRule="exact"/>
        <w:ind w:leftChars="216" w:left="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BA6BEF" w:rsidRPr="00B4343B">
        <w:rPr>
          <w:rFonts w:asciiTheme="minorEastAsia" w:eastAsiaTheme="minorEastAsia" w:hAnsiTheme="minorEastAsia"/>
          <w:w w:val="95"/>
          <w:sz w:val="24"/>
        </w:rPr>
        <w:t>DB/OL</w:t>
      </w:r>
      <w:r>
        <w:rPr>
          <w:rFonts w:asciiTheme="minorEastAsia" w:eastAsiaTheme="minorEastAsia" w:hAnsiTheme="minorEastAsia"/>
          <w:w w:val="95"/>
          <w:sz w:val="24"/>
        </w:rPr>
        <w:t>]</w:t>
      </w:r>
      <w:r w:rsidR="00BA6BEF" w:rsidRPr="00B4343B">
        <w:rPr>
          <w:rFonts w:asciiTheme="minorEastAsia" w:eastAsiaTheme="minorEastAsia" w:hAnsiTheme="minorEastAsia"/>
          <w:w w:val="95"/>
          <w:sz w:val="24"/>
        </w:rPr>
        <w:t>——联机网上数据库(database online)</w:t>
      </w:r>
      <w:r w:rsidR="00BA6BEF" w:rsidRPr="00B4343B">
        <w:rPr>
          <w:rFonts w:asciiTheme="minorEastAsia" w:eastAsiaTheme="minorEastAsia" w:hAnsiTheme="minorEastAsia"/>
          <w:w w:val="95"/>
          <w:sz w:val="24"/>
        </w:rPr>
        <w:br/>
      </w:r>
      <w:r w:rsidRPr="00B4343B">
        <w:rPr>
          <w:rFonts w:asciiTheme="minorEastAsia" w:eastAsiaTheme="minorEastAsia" w:hAnsiTheme="minorEastAsia" w:hint="eastAsia"/>
          <w:w w:val="95"/>
          <w:sz w:val="24"/>
        </w:rPr>
        <w:t>[</w:t>
      </w:r>
      <w:r w:rsidR="00BA6BEF" w:rsidRPr="00B4343B">
        <w:rPr>
          <w:rFonts w:asciiTheme="minorEastAsia" w:eastAsiaTheme="minorEastAsia" w:hAnsiTheme="minorEastAsia"/>
          <w:w w:val="95"/>
          <w:sz w:val="24"/>
        </w:rPr>
        <w:t>DB/MT</w:t>
      </w:r>
      <w:r>
        <w:rPr>
          <w:rFonts w:asciiTheme="minorEastAsia" w:eastAsiaTheme="minorEastAsia" w:hAnsiTheme="minorEastAsia"/>
          <w:w w:val="95"/>
          <w:sz w:val="24"/>
        </w:rPr>
        <w:t>]</w:t>
      </w:r>
      <w:r w:rsidR="00BA6BEF" w:rsidRPr="00B4343B">
        <w:rPr>
          <w:rFonts w:asciiTheme="minorEastAsia" w:eastAsiaTheme="minorEastAsia" w:hAnsiTheme="minorEastAsia"/>
          <w:w w:val="95"/>
          <w:sz w:val="24"/>
        </w:rPr>
        <w:t>——磁带数据库(database on magnetic tape)</w:t>
      </w:r>
      <w:r w:rsidR="00BA6BEF" w:rsidRPr="00B4343B">
        <w:rPr>
          <w:rFonts w:asciiTheme="minorEastAsia" w:eastAsiaTheme="minorEastAsia" w:hAnsiTheme="minorEastAsia"/>
          <w:w w:val="95"/>
          <w:sz w:val="24"/>
        </w:rPr>
        <w:br/>
      </w:r>
      <w:r w:rsidRPr="00B4343B">
        <w:rPr>
          <w:rFonts w:asciiTheme="minorEastAsia" w:eastAsiaTheme="minorEastAsia" w:hAnsiTheme="minorEastAsia" w:hint="eastAsia"/>
          <w:w w:val="95"/>
          <w:sz w:val="24"/>
        </w:rPr>
        <w:t>[</w:t>
      </w:r>
      <w:r w:rsidR="00BA6BEF" w:rsidRPr="00B4343B">
        <w:rPr>
          <w:rFonts w:asciiTheme="minorEastAsia" w:eastAsiaTheme="minorEastAsia" w:hAnsiTheme="minorEastAsia"/>
          <w:w w:val="95"/>
          <w:sz w:val="24"/>
        </w:rPr>
        <w:t>M/CD</w:t>
      </w:r>
      <w:r>
        <w:rPr>
          <w:rFonts w:asciiTheme="minorEastAsia" w:eastAsiaTheme="minorEastAsia" w:hAnsiTheme="minorEastAsia"/>
          <w:w w:val="95"/>
          <w:sz w:val="24"/>
        </w:rPr>
        <w:t>]</w:t>
      </w:r>
      <w:r w:rsidR="00BA6BEF" w:rsidRPr="00B4343B">
        <w:rPr>
          <w:rFonts w:asciiTheme="minorEastAsia" w:eastAsiaTheme="minorEastAsia" w:hAnsiTheme="minorEastAsia"/>
          <w:w w:val="95"/>
          <w:sz w:val="24"/>
        </w:rPr>
        <w:t xml:space="preserve"> ——光盘图书(monograph on CD-ROM)</w:t>
      </w:r>
      <w:r w:rsidR="00BA6BEF" w:rsidRPr="00B4343B">
        <w:rPr>
          <w:rFonts w:asciiTheme="minorEastAsia" w:eastAsiaTheme="minorEastAsia" w:hAnsiTheme="minorEastAsia"/>
          <w:w w:val="95"/>
          <w:sz w:val="24"/>
        </w:rPr>
        <w:br/>
      </w:r>
      <w:r w:rsidRPr="00B4343B">
        <w:rPr>
          <w:rFonts w:asciiTheme="minorEastAsia" w:eastAsiaTheme="minorEastAsia" w:hAnsiTheme="minorEastAsia" w:hint="eastAsia"/>
          <w:w w:val="95"/>
          <w:sz w:val="24"/>
        </w:rPr>
        <w:t>[</w:t>
      </w:r>
      <w:r w:rsidR="00BA6BEF" w:rsidRPr="00B4343B">
        <w:rPr>
          <w:rFonts w:asciiTheme="minorEastAsia" w:eastAsiaTheme="minorEastAsia" w:hAnsiTheme="minorEastAsia"/>
          <w:w w:val="95"/>
          <w:sz w:val="24"/>
        </w:rPr>
        <w:t>CP/DK</w:t>
      </w:r>
      <w:r>
        <w:rPr>
          <w:rFonts w:asciiTheme="minorEastAsia" w:eastAsiaTheme="minorEastAsia" w:hAnsiTheme="minorEastAsia"/>
          <w:w w:val="95"/>
          <w:sz w:val="24"/>
        </w:rPr>
        <w:t>]</w:t>
      </w:r>
      <w:r w:rsidR="00BA6BEF" w:rsidRPr="00B4343B">
        <w:rPr>
          <w:rFonts w:asciiTheme="minorEastAsia" w:eastAsiaTheme="minorEastAsia" w:hAnsiTheme="minorEastAsia"/>
          <w:w w:val="95"/>
          <w:sz w:val="24"/>
        </w:rPr>
        <w:t>——磁盘软件(computer program on disk)</w:t>
      </w:r>
      <w:r w:rsidR="00BA6BEF" w:rsidRPr="00B4343B">
        <w:rPr>
          <w:rFonts w:asciiTheme="minorEastAsia" w:eastAsiaTheme="minorEastAsia" w:hAnsiTheme="minorEastAsia"/>
          <w:w w:val="95"/>
          <w:sz w:val="24"/>
        </w:rPr>
        <w:br/>
      </w:r>
      <w:r w:rsidRPr="00B4343B">
        <w:rPr>
          <w:rFonts w:asciiTheme="minorEastAsia" w:eastAsiaTheme="minorEastAsia" w:hAnsiTheme="minorEastAsia" w:hint="eastAsia"/>
          <w:w w:val="95"/>
          <w:sz w:val="24"/>
        </w:rPr>
        <w:t>[</w:t>
      </w:r>
      <w:r w:rsidR="00BA6BEF" w:rsidRPr="00B4343B">
        <w:rPr>
          <w:rFonts w:asciiTheme="minorEastAsia" w:eastAsiaTheme="minorEastAsia" w:hAnsiTheme="minorEastAsia"/>
          <w:w w:val="95"/>
          <w:sz w:val="24"/>
        </w:rPr>
        <w:t>J/OL</w:t>
      </w:r>
      <w:r>
        <w:rPr>
          <w:rFonts w:asciiTheme="minorEastAsia" w:eastAsiaTheme="minorEastAsia" w:hAnsiTheme="minorEastAsia"/>
          <w:w w:val="95"/>
          <w:sz w:val="24"/>
        </w:rPr>
        <w:t>]</w:t>
      </w:r>
      <w:r w:rsidR="00BA6BEF" w:rsidRPr="00B4343B">
        <w:rPr>
          <w:rFonts w:asciiTheme="minorEastAsia" w:eastAsiaTheme="minorEastAsia" w:hAnsiTheme="minorEastAsia"/>
          <w:w w:val="95"/>
          <w:sz w:val="24"/>
        </w:rPr>
        <w:t xml:space="preserve"> ——网上期刊(serial online)</w:t>
      </w:r>
      <w:r w:rsidR="00BA6BEF" w:rsidRPr="00B4343B">
        <w:rPr>
          <w:rFonts w:asciiTheme="minorEastAsia" w:eastAsiaTheme="minorEastAsia" w:hAnsiTheme="minorEastAsia"/>
          <w:w w:val="95"/>
          <w:sz w:val="24"/>
        </w:rPr>
        <w:br/>
      </w:r>
      <w:r w:rsidRPr="00B4343B">
        <w:rPr>
          <w:rFonts w:asciiTheme="minorEastAsia" w:eastAsiaTheme="minorEastAsia" w:hAnsiTheme="minorEastAsia" w:hint="eastAsia"/>
          <w:w w:val="95"/>
          <w:sz w:val="24"/>
        </w:rPr>
        <w:t>[</w:t>
      </w:r>
      <w:r w:rsidR="00BA6BEF" w:rsidRPr="00B4343B">
        <w:rPr>
          <w:rFonts w:asciiTheme="minorEastAsia" w:eastAsiaTheme="minorEastAsia" w:hAnsiTheme="minorEastAsia"/>
          <w:w w:val="95"/>
          <w:sz w:val="24"/>
        </w:rPr>
        <w:t>EB/OL</w:t>
      </w:r>
      <w:r>
        <w:rPr>
          <w:rFonts w:asciiTheme="minorEastAsia" w:eastAsiaTheme="minorEastAsia" w:hAnsiTheme="minorEastAsia"/>
          <w:w w:val="95"/>
          <w:sz w:val="24"/>
        </w:rPr>
        <w:t>]</w:t>
      </w:r>
      <w:r w:rsidR="00BA6BEF" w:rsidRPr="00B4343B">
        <w:rPr>
          <w:rFonts w:asciiTheme="minorEastAsia" w:eastAsiaTheme="minorEastAsia" w:hAnsiTheme="minorEastAsia"/>
          <w:w w:val="95"/>
          <w:sz w:val="24"/>
        </w:rPr>
        <w:t>——网上电子公告(electronic bulletin board online)</w:t>
      </w:r>
    </w:p>
    <w:p w14:paraId="5D026852" w14:textId="77777777" w:rsidR="00BA6BEF" w:rsidRPr="00B4343B" w:rsidRDefault="00AF79A5" w:rsidP="00B4343B">
      <w:pPr>
        <w:adjustRightInd w:val="0"/>
        <w:snapToGrid w:val="0"/>
        <w:spacing w:line="440" w:lineRule="exact"/>
        <w:ind w:firstLineChars="200" w:firstLine="454"/>
        <w:rPr>
          <w:rFonts w:asciiTheme="minorEastAsia" w:eastAsiaTheme="minorEastAsia" w:hAnsiTheme="minorEastAsia"/>
          <w:w w:val="95"/>
          <w:sz w:val="24"/>
        </w:rPr>
      </w:pPr>
      <w:r>
        <w:rPr>
          <w:rFonts w:asciiTheme="minorEastAsia" w:eastAsiaTheme="minorEastAsia" w:hAnsiTheme="minorEastAsia" w:hint="eastAsia"/>
          <w:w w:val="95"/>
          <w:sz w:val="24"/>
        </w:rPr>
        <w:t>（十八</w:t>
      </w:r>
      <w:r w:rsidR="00BA6BEF" w:rsidRPr="00B4343B">
        <w:rPr>
          <w:rFonts w:asciiTheme="minorEastAsia" w:eastAsiaTheme="minorEastAsia" w:hAnsiTheme="minorEastAsia" w:hint="eastAsia"/>
          <w:w w:val="95"/>
          <w:sz w:val="24"/>
        </w:rPr>
        <w:t>）附录</w:t>
      </w:r>
    </w:p>
    <w:p w14:paraId="406907F4"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lastRenderedPageBreak/>
        <w:t>论文附录依次用大写字母“附录A、附录B、附录C</w:t>
      </w:r>
      <w:r w:rsidRPr="00B4343B">
        <w:rPr>
          <w:rFonts w:asciiTheme="minorEastAsia" w:eastAsiaTheme="minorEastAsia" w:hAnsiTheme="minorEastAsia"/>
          <w:w w:val="95"/>
          <w:sz w:val="24"/>
        </w:rPr>
        <w:t>……</w:t>
      </w:r>
      <w:r w:rsidRPr="00B4343B">
        <w:rPr>
          <w:rFonts w:asciiTheme="minorEastAsia" w:eastAsiaTheme="minorEastAsia" w:hAnsiTheme="minorEastAsia" w:hint="eastAsia"/>
          <w:w w:val="95"/>
          <w:sz w:val="24"/>
        </w:rPr>
        <w:t>”表示，附录内的分级序号可采用“附A1、附A1.1、附A</w:t>
      </w:r>
      <w:smartTag w:uri="urn:schemas-microsoft-com:office:smarttags" w:element="chsdate">
        <w:smartTagPr>
          <w:attr w:name="IsROCDate" w:val="False"/>
          <w:attr w:name="IsLunarDate" w:val="False"/>
          <w:attr w:name="Day" w:val="30"/>
          <w:attr w:name="Month" w:val="12"/>
          <w:attr w:name="Year" w:val="1899"/>
        </w:smartTagPr>
        <w:r w:rsidRPr="00B4343B">
          <w:rPr>
            <w:rFonts w:asciiTheme="minorEastAsia" w:eastAsiaTheme="minorEastAsia" w:hAnsiTheme="minorEastAsia" w:hint="eastAsia"/>
            <w:w w:val="95"/>
            <w:sz w:val="24"/>
          </w:rPr>
          <w:t>1.</w:t>
        </w:r>
        <w:smartTag w:uri="urn:schemas-microsoft-com:office:smarttags" w:element="chmetcnv">
          <w:smartTagPr>
            <w:attr w:name="TCSC" w:val="0"/>
            <w:attr w:name="NumberType" w:val="1"/>
            <w:attr w:name="Negative" w:val="False"/>
            <w:attr w:name="HasSpace" w:val="False"/>
            <w:attr w:name="SourceValue" w:val="1.1"/>
            <w:attr w:name="UnitName" w:val="”"/>
          </w:smartTagPr>
          <w:r w:rsidRPr="00B4343B">
            <w:rPr>
              <w:rFonts w:asciiTheme="minorEastAsia" w:eastAsiaTheme="minorEastAsia" w:hAnsiTheme="minorEastAsia" w:hint="eastAsia"/>
              <w:w w:val="95"/>
              <w:sz w:val="24"/>
            </w:rPr>
            <w:t>1.1</w:t>
          </w:r>
        </w:smartTag>
      </w:smartTag>
      <w:r w:rsidRPr="00B4343B">
        <w:rPr>
          <w:rFonts w:asciiTheme="minorEastAsia" w:eastAsiaTheme="minorEastAsia" w:hAnsiTheme="minorEastAsia" w:hint="eastAsia"/>
          <w:w w:val="95"/>
          <w:sz w:val="24"/>
        </w:rPr>
        <w:t>”等表示，图、表、公式均依此类推为“图A1、表A1、式（A1）”等。</w:t>
      </w:r>
    </w:p>
    <w:p w14:paraId="1862E047"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w:t>
      </w:r>
      <w:r w:rsidR="00AF79A5">
        <w:rPr>
          <w:rFonts w:asciiTheme="minorEastAsia" w:eastAsiaTheme="minorEastAsia" w:hAnsiTheme="minorEastAsia" w:hint="eastAsia"/>
          <w:w w:val="95"/>
          <w:sz w:val="24"/>
        </w:rPr>
        <w:t>十九</w:t>
      </w:r>
      <w:r w:rsidRPr="00B4343B">
        <w:rPr>
          <w:rFonts w:asciiTheme="minorEastAsia" w:eastAsiaTheme="minorEastAsia" w:hAnsiTheme="minorEastAsia" w:hint="eastAsia"/>
          <w:w w:val="95"/>
          <w:sz w:val="24"/>
        </w:rPr>
        <w:t>）印刷与装订顺序</w:t>
      </w:r>
    </w:p>
    <w:p w14:paraId="2442C5F5" w14:textId="77777777" w:rsidR="00BA6BEF" w:rsidRPr="00B4343B" w:rsidRDefault="00BA6BEF" w:rsidP="00B4343B">
      <w:pPr>
        <w:adjustRightInd w:val="0"/>
        <w:snapToGrid w:val="0"/>
        <w:spacing w:line="440" w:lineRule="exact"/>
        <w:ind w:firstLineChars="200" w:firstLine="454"/>
        <w:rPr>
          <w:rFonts w:asciiTheme="minorEastAsia" w:eastAsiaTheme="minorEastAsia" w:hAnsiTheme="minorEastAsia"/>
          <w:w w:val="95"/>
          <w:sz w:val="24"/>
        </w:rPr>
      </w:pPr>
      <w:r w:rsidRPr="00B4343B">
        <w:rPr>
          <w:rFonts w:asciiTheme="minorEastAsia" w:eastAsiaTheme="minorEastAsia" w:hAnsiTheme="minorEastAsia" w:hint="eastAsia"/>
          <w:w w:val="95"/>
          <w:sz w:val="24"/>
        </w:rPr>
        <w:t>毕业论文应按以下顺序装订：封面→学术声明→中文摘要→英文摘要→目录→正文→参考文献→</w:t>
      </w:r>
      <w:r w:rsidR="0043676E" w:rsidRPr="00B4343B">
        <w:rPr>
          <w:rFonts w:asciiTheme="minorEastAsia" w:eastAsiaTheme="minorEastAsia" w:hAnsiTheme="minorEastAsia" w:hint="eastAsia"/>
          <w:w w:val="95"/>
          <w:sz w:val="24"/>
        </w:rPr>
        <w:t>附录</w:t>
      </w:r>
      <w:r w:rsidRPr="00B4343B">
        <w:rPr>
          <w:rFonts w:asciiTheme="minorEastAsia" w:eastAsiaTheme="minorEastAsia" w:hAnsiTheme="minorEastAsia" w:hint="eastAsia"/>
          <w:w w:val="95"/>
          <w:sz w:val="24"/>
        </w:rPr>
        <w:t>→</w:t>
      </w:r>
      <w:r w:rsidR="0043676E" w:rsidRPr="00B4343B">
        <w:rPr>
          <w:rFonts w:asciiTheme="minorEastAsia" w:eastAsiaTheme="minorEastAsia" w:hAnsiTheme="minorEastAsia" w:hint="eastAsia"/>
          <w:w w:val="95"/>
          <w:sz w:val="24"/>
        </w:rPr>
        <w:t>致谢</w:t>
      </w:r>
    </w:p>
    <w:p w14:paraId="30B10A64" w14:textId="77777777" w:rsidR="00BA6BEF" w:rsidRPr="00B4343B" w:rsidRDefault="00BA6BEF" w:rsidP="00BA6BEF">
      <w:pPr>
        <w:spacing w:line="460" w:lineRule="exact"/>
        <w:rPr>
          <w:rFonts w:asciiTheme="minorEastAsia" w:eastAsiaTheme="minorEastAsia" w:hAnsiTheme="minorEastAsia"/>
          <w:sz w:val="24"/>
        </w:rPr>
      </w:pPr>
    </w:p>
    <w:p w14:paraId="12E8759F" w14:textId="77777777" w:rsidR="00BA6BEF" w:rsidRPr="00B4343B" w:rsidRDefault="00BA6BEF" w:rsidP="00BA6BEF">
      <w:pPr>
        <w:spacing w:line="460" w:lineRule="exact"/>
        <w:ind w:firstLineChars="200" w:firstLine="480"/>
        <w:rPr>
          <w:rFonts w:asciiTheme="minorEastAsia" w:eastAsiaTheme="minorEastAsia" w:hAnsiTheme="minorEastAsia"/>
          <w:sz w:val="24"/>
        </w:rPr>
      </w:pPr>
    </w:p>
    <w:p w14:paraId="7AF51FB0" w14:textId="77777777" w:rsidR="00BA6BEF" w:rsidRPr="00B4343B" w:rsidRDefault="00BA6BEF" w:rsidP="00BA6BEF">
      <w:pPr>
        <w:spacing w:line="460" w:lineRule="exact"/>
        <w:ind w:firstLineChars="200" w:firstLine="480"/>
        <w:rPr>
          <w:rFonts w:asciiTheme="minorEastAsia" w:eastAsiaTheme="minorEastAsia" w:hAnsiTheme="minorEastAsia"/>
          <w:sz w:val="24"/>
        </w:rPr>
      </w:pPr>
    </w:p>
    <w:p w14:paraId="28CD955B" w14:textId="77777777" w:rsidR="00BA6BEF" w:rsidRPr="00B4343B" w:rsidRDefault="00BA6BEF" w:rsidP="00BA6BEF">
      <w:pPr>
        <w:spacing w:line="460" w:lineRule="exact"/>
        <w:ind w:firstLineChars="200" w:firstLine="480"/>
        <w:rPr>
          <w:rFonts w:asciiTheme="minorEastAsia" w:eastAsiaTheme="minorEastAsia" w:hAnsiTheme="minorEastAsia"/>
          <w:sz w:val="24"/>
        </w:rPr>
      </w:pPr>
    </w:p>
    <w:p w14:paraId="71E7859E" w14:textId="77777777" w:rsidR="00BA6BEF" w:rsidRPr="00B4343B" w:rsidRDefault="00BA6BEF" w:rsidP="00BA6BEF">
      <w:pPr>
        <w:spacing w:line="460" w:lineRule="exact"/>
        <w:rPr>
          <w:rFonts w:asciiTheme="minorEastAsia" w:eastAsiaTheme="minorEastAsia" w:hAnsiTheme="minorEastAsia"/>
          <w:sz w:val="24"/>
        </w:rPr>
      </w:pPr>
    </w:p>
    <w:p w14:paraId="59FDFC20" w14:textId="77777777" w:rsidR="00BA6BEF" w:rsidRPr="00B4343B" w:rsidRDefault="00BA6BEF" w:rsidP="00BA6BEF">
      <w:pPr>
        <w:spacing w:line="460" w:lineRule="exact"/>
        <w:rPr>
          <w:rFonts w:asciiTheme="minorEastAsia" w:eastAsiaTheme="minorEastAsia" w:hAnsiTheme="minorEastAsia"/>
          <w:sz w:val="24"/>
        </w:rPr>
      </w:pPr>
    </w:p>
    <w:p w14:paraId="7FBE5008" w14:textId="77777777" w:rsidR="00BA6BEF" w:rsidRPr="00B4343B" w:rsidRDefault="00BA6BEF" w:rsidP="00BA6BEF">
      <w:pPr>
        <w:spacing w:line="460" w:lineRule="exact"/>
        <w:rPr>
          <w:rFonts w:asciiTheme="minorEastAsia" w:eastAsiaTheme="minorEastAsia" w:hAnsiTheme="minorEastAsia"/>
          <w:sz w:val="24"/>
        </w:rPr>
      </w:pPr>
    </w:p>
    <w:p w14:paraId="43113F23" w14:textId="77777777" w:rsidR="00BA6BEF" w:rsidRPr="00B4343B" w:rsidRDefault="00BA6BEF" w:rsidP="00BA6BEF">
      <w:pPr>
        <w:spacing w:line="460" w:lineRule="exact"/>
        <w:rPr>
          <w:rFonts w:asciiTheme="minorEastAsia" w:eastAsiaTheme="minorEastAsia" w:hAnsiTheme="minorEastAsia"/>
          <w:sz w:val="24"/>
        </w:rPr>
      </w:pPr>
    </w:p>
    <w:p w14:paraId="07B001DA" w14:textId="77777777" w:rsidR="00BA6BEF" w:rsidRPr="00B4343B" w:rsidRDefault="00BA6BEF" w:rsidP="00BA6BEF">
      <w:pPr>
        <w:spacing w:line="460" w:lineRule="exact"/>
        <w:rPr>
          <w:rFonts w:asciiTheme="minorEastAsia" w:eastAsiaTheme="minorEastAsia" w:hAnsiTheme="minorEastAsia"/>
          <w:sz w:val="24"/>
        </w:rPr>
      </w:pPr>
    </w:p>
    <w:p w14:paraId="0643BD66" w14:textId="77777777" w:rsidR="00BA6BEF" w:rsidRPr="00B4343B" w:rsidRDefault="00BA6BEF" w:rsidP="00BA6BEF">
      <w:pPr>
        <w:spacing w:line="460" w:lineRule="exact"/>
        <w:rPr>
          <w:rFonts w:asciiTheme="minorEastAsia" w:eastAsiaTheme="minorEastAsia" w:hAnsiTheme="minorEastAsia"/>
          <w:sz w:val="24"/>
        </w:rPr>
      </w:pPr>
    </w:p>
    <w:p w14:paraId="6FC5A42E" w14:textId="77777777" w:rsidR="00BA6BEF" w:rsidRPr="00B4343B" w:rsidRDefault="00BA6BEF" w:rsidP="00BA6BEF">
      <w:pPr>
        <w:spacing w:line="460" w:lineRule="exact"/>
        <w:rPr>
          <w:rFonts w:asciiTheme="minorEastAsia" w:eastAsiaTheme="minorEastAsia" w:hAnsiTheme="minorEastAsia"/>
          <w:sz w:val="24"/>
        </w:rPr>
      </w:pPr>
    </w:p>
    <w:p w14:paraId="0C386669" w14:textId="77777777" w:rsidR="00BA6BEF" w:rsidRPr="00B4343B" w:rsidRDefault="00BA6BEF" w:rsidP="00BA6BEF">
      <w:pPr>
        <w:spacing w:line="460" w:lineRule="exact"/>
        <w:rPr>
          <w:rFonts w:asciiTheme="minorEastAsia" w:eastAsiaTheme="minorEastAsia" w:hAnsiTheme="minorEastAsia"/>
          <w:sz w:val="24"/>
        </w:rPr>
      </w:pPr>
    </w:p>
    <w:p w14:paraId="6ABD7A9F" w14:textId="77777777" w:rsidR="00BA6BEF" w:rsidRDefault="00BA6BEF" w:rsidP="00BA6BEF">
      <w:pPr>
        <w:spacing w:line="460" w:lineRule="exact"/>
        <w:rPr>
          <w:rFonts w:asciiTheme="minorEastAsia" w:eastAsiaTheme="minorEastAsia" w:hAnsiTheme="minorEastAsia"/>
          <w:sz w:val="24"/>
        </w:rPr>
      </w:pPr>
    </w:p>
    <w:p w14:paraId="0216139C" w14:textId="77777777" w:rsidR="002E0CB1" w:rsidRDefault="002E0CB1" w:rsidP="00BA6BEF">
      <w:pPr>
        <w:spacing w:line="460" w:lineRule="exact"/>
        <w:rPr>
          <w:rFonts w:asciiTheme="minorEastAsia" w:eastAsiaTheme="minorEastAsia" w:hAnsiTheme="minorEastAsia"/>
          <w:sz w:val="24"/>
        </w:rPr>
      </w:pPr>
    </w:p>
    <w:p w14:paraId="23FB0617" w14:textId="77777777" w:rsidR="002E0CB1" w:rsidRDefault="002E0CB1" w:rsidP="00BA6BEF">
      <w:pPr>
        <w:spacing w:line="460" w:lineRule="exact"/>
        <w:rPr>
          <w:rFonts w:asciiTheme="minorEastAsia" w:eastAsiaTheme="minorEastAsia" w:hAnsiTheme="minorEastAsia"/>
          <w:sz w:val="24"/>
        </w:rPr>
      </w:pPr>
    </w:p>
    <w:p w14:paraId="70255F98" w14:textId="77777777" w:rsidR="002E0CB1" w:rsidRDefault="002E0CB1" w:rsidP="00BA6BEF">
      <w:pPr>
        <w:spacing w:line="460" w:lineRule="exact"/>
        <w:rPr>
          <w:rFonts w:asciiTheme="minorEastAsia" w:eastAsiaTheme="minorEastAsia" w:hAnsiTheme="minorEastAsia"/>
          <w:sz w:val="24"/>
        </w:rPr>
      </w:pPr>
    </w:p>
    <w:p w14:paraId="64D146BF" w14:textId="77777777" w:rsidR="002E0CB1" w:rsidRDefault="002E0CB1" w:rsidP="00BA6BEF">
      <w:pPr>
        <w:spacing w:line="460" w:lineRule="exact"/>
        <w:rPr>
          <w:rFonts w:asciiTheme="minorEastAsia" w:eastAsiaTheme="minorEastAsia" w:hAnsiTheme="minorEastAsia"/>
          <w:sz w:val="24"/>
        </w:rPr>
      </w:pPr>
    </w:p>
    <w:p w14:paraId="4B940965" w14:textId="77777777" w:rsidR="002E0CB1" w:rsidRDefault="002E0CB1" w:rsidP="00BA6BEF">
      <w:pPr>
        <w:spacing w:line="460" w:lineRule="exact"/>
        <w:rPr>
          <w:rFonts w:asciiTheme="minorEastAsia" w:eastAsiaTheme="minorEastAsia" w:hAnsiTheme="minorEastAsia"/>
          <w:sz w:val="24"/>
        </w:rPr>
      </w:pPr>
    </w:p>
    <w:p w14:paraId="093932C6" w14:textId="77777777" w:rsidR="002E0CB1" w:rsidRDefault="002E0CB1" w:rsidP="00BA6BEF">
      <w:pPr>
        <w:spacing w:line="460" w:lineRule="exact"/>
        <w:rPr>
          <w:rFonts w:asciiTheme="minorEastAsia" w:eastAsiaTheme="minorEastAsia" w:hAnsiTheme="minorEastAsia"/>
          <w:sz w:val="24"/>
        </w:rPr>
      </w:pPr>
    </w:p>
    <w:p w14:paraId="725D898D" w14:textId="77777777" w:rsidR="002E0CB1" w:rsidRDefault="002E0CB1" w:rsidP="00BA6BEF">
      <w:pPr>
        <w:spacing w:line="460" w:lineRule="exact"/>
        <w:rPr>
          <w:rFonts w:asciiTheme="minorEastAsia" w:eastAsiaTheme="minorEastAsia" w:hAnsiTheme="minorEastAsia"/>
          <w:sz w:val="24"/>
        </w:rPr>
      </w:pPr>
    </w:p>
    <w:p w14:paraId="0972EC33" w14:textId="77777777" w:rsidR="002E0CB1" w:rsidRPr="00B4343B" w:rsidRDefault="002E0CB1" w:rsidP="00BA6BEF">
      <w:pPr>
        <w:spacing w:line="460" w:lineRule="exact"/>
        <w:rPr>
          <w:rFonts w:asciiTheme="minorEastAsia" w:eastAsiaTheme="minorEastAsia" w:hAnsiTheme="minorEastAsia"/>
          <w:sz w:val="24"/>
        </w:rPr>
      </w:pPr>
    </w:p>
    <w:p w14:paraId="18DC0B50" w14:textId="77777777" w:rsidR="00BA6BEF" w:rsidRPr="00B4343B" w:rsidRDefault="00BA6BEF" w:rsidP="00BA6BEF">
      <w:pPr>
        <w:spacing w:line="460" w:lineRule="exact"/>
        <w:rPr>
          <w:rFonts w:asciiTheme="minorEastAsia" w:eastAsiaTheme="minorEastAsia" w:hAnsiTheme="minorEastAsia"/>
          <w:sz w:val="24"/>
        </w:rPr>
      </w:pPr>
    </w:p>
    <w:p w14:paraId="4CAACB09" w14:textId="77777777" w:rsidR="001B36BE" w:rsidRDefault="001B36BE" w:rsidP="00BA6BEF">
      <w:pPr>
        <w:spacing w:line="460" w:lineRule="exact"/>
        <w:rPr>
          <w:rFonts w:asciiTheme="minorEastAsia" w:eastAsiaTheme="minorEastAsia" w:hAnsiTheme="minorEastAsia"/>
          <w:sz w:val="24"/>
        </w:rPr>
        <w:sectPr w:rsidR="001B36BE" w:rsidSect="002E0CB1">
          <w:headerReference w:type="even" r:id="rId8"/>
          <w:headerReference w:type="default" r:id="rId9"/>
          <w:footerReference w:type="default" r:id="rId10"/>
          <w:pgSz w:w="11906" w:h="16838"/>
          <w:pgMar w:top="1418" w:right="1418" w:bottom="1418" w:left="1701" w:header="851" w:footer="851" w:gutter="0"/>
          <w:cols w:space="425"/>
          <w:docGrid w:type="lines" w:linePitch="312"/>
        </w:sectPr>
      </w:pPr>
    </w:p>
    <w:p w14:paraId="4F3C0357" w14:textId="77777777" w:rsidR="00C01191" w:rsidRPr="00AA2237" w:rsidRDefault="00C01191" w:rsidP="00C01191">
      <w:pPr>
        <w:spacing w:line="460" w:lineRule="exact"/>
        <w:rPr>
          <w:rFonts w:asciiTheme="minorEastAsia" w:eastAsiaTheme="minorEastAsia" w:hAnsiTheme="minorEastAsia"/>
          <w:sz w:val="24"/>
        </w:rPr>
      </w:pPr>
      <w:r w:rsidRPr="00AA2237">
        <w:rPr>
          <w:rFonts w:asciiTheme="minorEastAsia" w:eastAsiaTheme="minorEastAsia" w:hAnsiTheme="minorEastAsia" w:hint="eastAsia"/>
          <w:sz w:val="24"/>
        </w:rPr>
        <w:lastRenderedPageBreak/>
        <w:t xml:space="preserve">封面示例： </w:t>
      </w:r>
    </w:p>
    <w:p w14:paraId="4C591019" w14:textId="77777777" w:rsidR="00C01191" w:rsidRPr="00AA2237" w:rsidRDefault="00C01191" w:rsidP="00C01191">
      <w:pPr>
        <w:spacing w:line="460" w:lineRule="exact"/>
        <w:ind w:left="480"/>
        <w:rPr>
          <w:rFonts w:asciiTheme="minorEastAsia" w:eastAsiaTheme="minorEastAsia" w:hAnsiTheme="minorEastAsia"/>
          <w:sz w:val="24"/>
        </w:rPr>
      </w:pPr>
    </w:p>
    <w:p w14:paraId="0FCB73B7" w14:textId="77777777" w:rsidR="00C01191" w:rsidRPr="006000EF" w:rsidRDefault="00C01191" w:rsidP="00C01191">
      <w:pPr>
        <w:spacing w:line="460" w:lineRule="exact"/>
        <w:ind w:left="480"/>
        <w:rPr>
          <w:rFonts w:ascii="黑体" w:eastAsia="黑体" w:hAnsi="黑体"/>
          <w:szCs w:val="21"/>
        </w:rPr>
      </w:pPr>
      <w:r w:rsidRPr="006000EF">
        <w:rPr>
          <w:rFonts w:ascii="黑体" w:eastAsia="黑体" w:hAnsi="黑体" w:hint="eastAsia"/>
          <w:szCs w:val="21"/>
        </w:rPr>
        <w:t>学号________________</w:t>
      </w:r>
      <w:r w:rsidR="0065142D">
        <w:rPr>
          <w:rFonts w:ascii="黑体" w:eastAsia="黑体" w:hAnsi="黑体" w:hint="eastAsia"/>
          <w:szCs w:val="21"/>
        </w:rPr>
        <w:t xml:space="preserve">                                </w:t>
      </w:r>
      <w:r w:rsidR="00506988" w:rsidRPr="00506988">
        <w:rPr>
          <w:rFonts w:ascii="黑体" w:eastAsia="黑体" w:hAnsi="黑体" w:hint="eastAsia"/>
          <w:szCs w:val="21"/>
        </w:rPr>
        <w:t>密级________________</w:t>
      </w:r>
    </w:p>
    <w:p w14:paraId="0B22E4C9" w14:textId="77777777" w:rsidR="00C01191" w:rsidRPr="00AA2237" w:rsidRDefault="00C01191" w:rsidP="00506988">
      <w:pPr>
        <w:spacing w:line="460" w:lineRule="exact"/>
        <w:ind w:firstLineChars="400" w:firstLine="840"/>
        <w:rPr>
          <w:rFonts w:asciiTheme="minorEastAsia" w:eastAsiaTheme="minorEastAsia" w:hAnsiTheme="minorEastAsia"/>
          <w:szCs w:val="21"/>
        </w:rPr>
      </w:pPr>
      <w:r w:rsidRPr="00AA2237">
        <w:rPr>
          <w:rFonts w:asciiTheme="minorEastAsia" w:eastAsiaTheme="minorEastAsia" w:hAnsiTheme="minorEastAsia" w:hint="eastAsia"/>
          <w:szCs w:val="21"/>
        </w:rPr>
        <w:t>（黑体</w:t>
      </w:r>
      <w:r w:rsidR="004C578E">
        <w:rPr>
          <w:rFonts w:asciiTheme="minorEastAsia" w:eastAsiaTheme="minorEastAsia" w:hAnsiTheme="minorEastAsia" w:hint="eastAsia"/>
          <w:szCs w:val="21"/>
        </w:rPr>
        <w:t>五号</w:t>
      </w:r>
      <w:r w:rsidRPr="00AA2237">
        <w:rPr>
          <w:rFonts w:asciiTheme="minorEastAsia" w:eastAsiaTheme="minorEastAsia" w:hAnsiTheme="minorEastAsia" w:hint="eastAsia"/>
          <w:szCs w:val="21"/>
        </w:rPr>
        <w:t>）</w:t>
      </w:r>
    </w:p>
    <w:p w14:paraId="54AFBA6D" w14:textId="77777777" w:rsidR="00C01191" w:rsidRDefault="00C01191" w:rsidP="00C01191">
      <w:pPr>
        <w:spacing w:line="460" w:lineRule="exact"/>
        <w:ind w:left="480"/>
        <w:rPr>
          <w:rFonts w:asciiTheme="minorEastAsia" w:eastAsiaTheme="minorEastAsia" w:hAnsiTheme="minorEastAsia"/>
          <w:sz w:val="24"/>
        </w:rPr>
      </w:pPr>
    </w:p>
    <w:p w14:paraId="748FC568" w14:textId="77777777" w:rsidR="00506988" w:rsidRPr="00AA2237" w:rsidRDefault="00506988" w:rsidP="00C01191">
      <w:pPr>
        <w:spacing w:line="460" w:lineRule="exact"/>
        <w:ind w:left="480"/>
        <w:rPr>
          <w:rFonts w:asciiTheme="minorEastAsia" w:eastAsiaTheme="minorEastAsia" w:hAnsiTheme="minorEastAsia"/>
          <w:sz w:val="24"/>
        </w:rPr>
      </w:pPr>
    </w:p>
    <w:p w14:paraId="4A951081" w14:textId="77777777" w:rsidR="00C01191" w:rsidRPr="00AA2237" w:rsidRDefault="00C01191" w:rsidP="00822BCF">
      <w:pPr>
        <w:jc w:val="center"/>
        <w:rPr>
          <w:rFonts w:asciiTheme="minorEastAsia" w:eastAsiaTheme="minorEastAsia" w:hAnsiTheme="minorEastAsia"/>
          <w:b/>
          <w:sz w:val="52"/>
          <w:szCs w:val="52"/>
        </w:rPr>
      </w:pPr>
      <w:r w:rsidRPr="00AA2237">
        <w:rPr>
          <w:rFonts w:asciiTheme="minorEastAsia" w:eastAsiaTheme="minorEastAsia" w:hAnsiTheme="minorEastAsia" w:hint="eastAsia"/>
          <w:b/>
          <w:sz w:val="52"/>
          <w:szCs w:val="52"/>
        </w:rPr>
        <w:t>东北大学本科毕业论文</w:t>
      </w:r>
    </w:p>
    <w:p w14:paraId="53A70A17" w14:textId="77777777" w:rsidR="00C01191" w:rsidRPr="00AA2237" w:rsidRDefault="00C01191" w:rsidP="00822BCF">
      <w:pPr>
        <w:jc w:val="center"/>
        <w:rPr>
          <w:rFonts w:asciiTheme="minorEastAsia" w:eastAsiaTheme="minorEastAsia" w:hAnsiTheme="minorEastAsia"/>
          <w:szCs w:val="21"/>
        </w:rPr>
      </w:pPr>
      <w:r w:rsidRPr="00AA2237">
        <w:rPr>
          <w:rFonts w:asciiTheme="minorEastAsia" w:eastAsiaTheme="minorEastAsia" w:hAnsiTheme="minorEastAsia" w:hint="eastAsia"/>
          <w:szCs w:val="21"/>
        </w:rPr>
        <w:t>（</w:t>
      </w:r>
      <w:r w:rsidR="004C578E">
        <w:rPr>
          <w:rFonts w:asciiTheme="minorEastAsia" w:eastAsiaTheme="minorEastAsia" w:hAnsiTheme="minorEastAsia" w:hint="eastAsia"/>
          <w:szCs w:val="21"/>
        </w:rPr>
        <w:t>一号</w:t>
      </w:r>
      <w:r w:rsidRPr="00AA2237">
        <w:rPr>
          <w:rFonts w:asciiTheme="minorEastAsia" w:eastAsiaTheme="minorEastAsia" w:hAnsiTheme="minorEastAsia" w:hint="eastAsia"/>
          <w:szCs w:val="21"/>
        </w:rPr>
        <w:t>宋体</w:t>
      </w:r>
      <w:r w:rsidR="00506988">
        <w:rPr>
          <w:rFonts w:asciiTheme="minorEastAsia" w:eastAsiaTheme="minorEastAsia" w:hAnsiTheme="minorEastAsia" w:hint="eastAsia"/>
          <w:szCs w:val="21"/>
        </w:rPr>
        <w:t>加粗</w:t>
      </w:r>
      <w:r w:rsidRPr="00AA2237">
        <w:rPr>
          <w:rFonts w:asciiTheme="minorEastAsia" w:eastAsiaTheme="minorEastAsia" w:hAnsiTheme="minorEastAsia" w:hint="eastAsia"/>
          <w:szCs w:val="21"/>
        </w:rPr>
        <w:t>居中）</w:t>
      </w:r>
    </w:p>
    <w:p w14:paraId="4A3AFD68" w14:textId="77777777" w:rsidR="00C01191" w:rsidRPr="00AA2237" w:rsidRDefault="00C01191" w:rsidP="00822BCF">
      <w:pPr>
        <w:jc w:val="center"/>
        <w:rPr>
          <w:rFonts w:asciiTheme="minorEastAsia" w:eastAsiaTheme="minorEastAsia" w:hAnsiTheme="minorEastAsia"/>
          <w:szCs w:val="21"/>
        </w:rPr>
      </w:pPr>
    </w:p>
    <w:p w14:paraId="54184B95" w14:textId="77777777" w:rsidR="00C01191" w:rsidRPr="00AA2237" w:rsidRDefault="00C01191" w:rsidP="00822BCF">
      <w:pPr>
        <w:jc w:val="center"/>
        <w:rPr>
          <w:rFonts w:asciiTheme="minorEastAsia" w:eastAsiaTheme="minorEastAsia" w:hAnsiTheme="minorEastAsia"/>
          <w:szCs w:val="21"/>
        </w:rPr>
      </w:pPr>
    </w:p>
    <w:p w14:paraId="431873F0" w14:textId="77777777" w:rsidR="00C01191" w:rsidRPr="00AA2237" w:rsidRDefault="00C01191" w:rsidP="00822BCF">
      <w:pPr>
        <w:jc w:val="center"/>
        <w:rPr>
          <w:rFonts w:asciiTheme="minorEastAsia" w:eastAsiaTheme="minorEastAsia" w:hAnsiTheme="minorEastAsia"/>
          <w:b/>
          <w:sz w:val="44"/>
          <w:szCs w:val="44"/>
        </w:rPr>
      </w:pPr>
    </w:p>
    <w:p w14:paraId="1C248BBE" w14:textId="77777777" w:rsidR="00C01191" w:rsidRPr="006000EF" w:rsidRDefault="00C01191" w:rsidP="00666139">
      <w:pPr>
        <w:spacing w:line="640" w:lineRule="exact"/>
        <w:jc w:val="center"/>
        <w:rPr>
          <w:rFonts w:ascii="黑体" w:eastAsia="黑体" w:hAnsi="黑体"/>
          <w:sz w:val="44"/>
          <w:szCs w:val="44"/>
        </w:rPr>
      </w:pPr>
      <w:bookmarkStart w:id="1" w:name="_Toc421737391"/>
      <w:r w:rsidRPr="006000EF">
        <w:rPr>
          <w:rFonts w:ascii="黑体" w:eastAsia="黑体" w:hAnsi="黑体" w:hint="eastAsia"/>
          <w:sz w:val="44"/>
          <w:szCs w:val="44"/>
        </w:rPr>
        <w:t>胶结</w:t>
      </w:r>
      <w:r w:rsidRPr="006000EF">
        <w:rPr>
          <w:rFonts w:ascii="黑体" w:eastAsia="黑体" w:hAnsi="黑体"/>
          <w:sz w:val="44"/>
          <w:szCs w:val="44"/>
        </w:rPr>
        <w:t>充填体强度设计</w:t>
      </w:r>
    </w:p>
    <w:p w14:paraId="4111AB6D" w14:textId="77777777" w:rsidR="00C01191" w:rsidRPr="00AA2237" w:rsidRDefault="00C01191" w:rsidP="00666139">
      <w:pPr>
        <w:spacing w:line="640" w:lineRule="exact"/>
        <w:jc w:val="center"/>
        <w:rPr>
          <w:rFonts w:asciiTheme="minorEastAsia" w:eastAsiaTheme="minorEastAsia" w:hAnsiTheme="minorEastAsia"/>
          <w:sz w:val="44"/>
          <w:szCs w:val="44"/>
        </w:rPr>
      </w:pPr>
      <w:r w:rsidRPr="006000EF">
        <w:rPr>
          <w:rFonts w:ascii="黑体" w:eastAsia="黑体" w:hAnsi="黑体"/>
          <w:sz w:val="44"/>
          <w:szCs w:val="44"/>
        </w:rPr>
        <w:t>及采场结构参数优化</w:t>
      </w:r>
      <w:r w:rsidRPr="006000EF">
        <w:rPr>
          <w:rFonts w:ascii="黑体" w:eastAsia="黑体" w:hAnsi="黑体" w:hint="eastAsia"/>
          <w:sz w:val="44"/>
          <w:szCs w:val="44"/>
        </w:rPr>
        <w:t>研究</w:t>
      </w:r>
      <w:bookmarkEnd w:id="1"/>
    </w:p>
    <w:p w14:paraId="5DEA3F4D" w14:textId="77777777" w:rsidR="00C01191" w:rsidRPr="00AA2237" w:rsidRDefault="00C01191" w:rsidP="00822BCF">
      <w:pPr>
        <w:spacing w:line="640" w:lineRule="exact"/>
        <w:jc w:val="center"/>
        <w:rPr>
          <w:rFonts w:asciiTheme="minorEastAsia" w:eastAsiaTheme="minorEastAsia" w:hAnsiTheme="minorEastAsia"/>
          <w:szCs w:val="21"/>
        </w:rPr>
      </w:pPr>
    </w:p>
    <w:p w14:paraId="7E8B4A7B" w14:textId="77777777" w:rsidR="00C01191" w:rsidRPr="00AA2237" w:rsidRDefault="00C01191" w:rsidP="00822BCF">
      <w:pPr>
        <w:jc w:val="center"/>
        <w:rPr>
          <w:rFonts w:asciiTheme="minorEastAsia" w:eastAsiaTheme="minorEastAsia" w:hAnsiTheme="minorEastAsia"/>
          <w:szCs w:val="21"/>
        </w:rPr>
      </w:pPr>
      <w:r w:rsidRPr="00AA2237">
        <w:rPr>
          <w:rFonts w:asciiTheme="minorEastAsia" w:eastAsiaTheme="minorEastAsia" w:hAnsiTheme="minorEastAsia" w:hint="eastAsia"/>
          <w:szCs w:val="21"/>
        </w:rPr>
        <w:t>（</w:t>
      </w:r>
      <w:r w:rsidR="004C578E">
        <w:rPr>
          <w:rFonts w:asciiTheme="minorEastAsia" w:eastAsiaTheme="minorEastAsia" w:hAnsiTheme="minorEastAsia" w:hint="eastAsia"/>
          <w:szCs w:val="21"/>
        </w:rPr>
        <w:t>二号</w:t>
      </w:r>
      <w:r w:rsidRPr="00AA2237">
        <w:rPr>
          <w:rFonts w:asciiTheme="minorEastAsia" w:eastAsiaTheme="minorEastAsia" w:hAnsiTheme="minorEastAsia" w:hint="eastAsia"/>
          <w:szCs w:val="21"/>
        </w:rPr>
        <w:t>黑体居中，标题行间距为</w:t>
      </w:r>
      <w:smartTag w:uri="urn:schemas-microsoft-com:office:smarttags" w:element="chmetcnv">
        <w:smartTagPr>
          <w:attr w:name="TCSC" w:val="0"/>
          <w:attr w:name="NumberType" w:val="1"/>
          <w:attr w:name="Negative" w:val="False"/>
          <w:attr w:name="HasSpace" w:val="False"/>
          <w:attr w:name="SourceValue" w:val="32"/>
          <w:attr w:name="UnitName" w:val="磅"/>
        </w:smartTagPr>
        <w:r w:rsidRPr="00AA2237">
          <w:rPr>
            <w:rFonts w:asciiTheme="minorEastAsia" w:eastAsiaTheme="minorEastAsia" w:hAnsiTheme="minorEastAsia" w:hint="eastAsia"/>
            <w:szCs w:val="21"/>
          </w:rPr>
          <w:t>32磅</w:t>
        </w:r>
      </w:smartTag>
      <w:r w:rsidRPr="00AA2237">
        <w:rPr>
          <w:rFonts w:asciiTheme="minorEastAsia" w:eastAsiaTheme="minorEastAsia" w:hAnsiTheme="minorEastAsia" w:hint="eastAsia"/>
          <w:szCs w:val="21"/>
        </w:rPr>
        <w:t>）</w:t>
      </w:r>
    </w:p>
    <w:p w14:paraId="40B544E6" w14:textId="77777777" w:rsidR="00C01191" w:rsidRPr="00AA2237" w:rsidRDefault="00C01191" w:rsidP="00822BCF">
      <w:pPr>
        <w:jc w:val="center"/>
        <w:rPr>
          <w:rFonts w:asciiTheme="minorEastAsia" w:eastAsiaTheme="minorEastAsia" w:hAnsiTheme="minorEastAsia"/>
          <w:szCs w:val="21"/>
        </w:rPr>
      </w:pPr>
    </w:p>
    <w:p w14:paraId="0520FAE8" w14:textId="77777777" w:rsidR="00C01191" w:rsidRPr="00AA2237" w:rsidRDefault="00C01191" w:rsidP="00C01191">
      <w:pPr>
        <w:rPr>
          <w:rFonts w:asciiTheme="minorEastAsia" w:eastAsiaTheme="minorEastAsia" w:hAnsiTheme="minorEastAsia"/>
          <w:szCs w:val="21"/>
        </w:rPr>
      </w:pPr>
    </w:p>
    <w:p w14:paraId="5D465778" w14:textId="77777777" w:rsidR="00C01191" w:rsidRPr="00AA2237" w:rsidRDefault="00C01191" w:rsidP="00C01191">
      <w:pPr>
        <w:rPr>
          <w:rFonts w:asciiTheme="minorEastAsia" w:eastAsiaTheme="minorEastAsia" w:hAnsiTheme="minorEastAsia"/>
          <w:szCs w:val="21"/>
        </w:rPr>
      </w:pPr>
    </w:p>
    <w:p w14:paraId="6E96717B" w14:textId="77777777" w:rsidR="00C01191" w:rsidRPr="00AA2237" w:rsidRDefault="00C01191" w:rsidP="00C01191">
      <w:pPr>
        <w:rPr>
          <w:rFonts w:asciiTheme="minorEastAsia" w:eastAsiaTheme="minorEastAsia" w:hAnsiTheme="minorEastAsia"/>
          <w:szCs w:val="21"/>
        </w:rPr>
      </w:pPr>
    </w:p>
    <w:p w14:paraId="1C8C6230" w14:textId="77777777" w:rsidR="00C01191" w:rsidRPr="00AA2237" w:rsidRDefault="00C01191" w:rsidP="00C01191">
      <w:pPr>
        <w:spacing w:line="480" w:lineRule="auto"/>
        <w:ind w:firstLineChars="900" w:firstLine="2700"/>
        <w:rPr>
          <w:rFonts w:asciiTheme="minorEastAsia" w:eastAsiaTheme="minorEastAsia" w:hAnsiTheme="minorEastAsia"/>
          <w:sz w:val="30"/>
          <w:szCs w:val="30"/>
        </w:rPr>
      </w:pPr>
      <w:r w:rsidRPr="00AA2237">
        <w:rPr>
          <w:rFonts w:asciiTheme="minorEastAsia" w:eastAsiaTheme="minorEastAsia" w:hAnsiTheme="minorEastAsia" w:hint="eastAsia"/>
          <w:sz w:val="30"/>
          <w:szCs w:val="30"/>
        </w:rPr>
        <w:t>学 院 名 称</w:t>
      </w:r>
      <w:r w:rsidR="00822BCF">
        <w:rPr>
          <w:rFonts w:asciiTheme="minorEastAsia" w:eastAsiaTheme="minorEastAsia" w:hAnsiTheme="minorEastAsia" w:hint="eastAsia"/>
          <w:sz w:val="30"/>
          <w:szCs w:val="30"/>
        </w:rPr>
        <w:t xml:space="preserve"> </w:t>
      </w:r>
      <w:r w:rsidR="00822BCF">
        <w:rPr>
          <w:rFonts w:asciiTheme="minorEastAsia" w:eastAsiaTheme="minorEastAsia" w:hAnsiTheme="minorEastAsia"/>
          <w:sz w:val="30"/>
          <w:szCs w:val="30"/>
        </w:rPr>
        <w:t xml:space="preserve"> </w:t>
      </w:r>
      <w:r w:rsidRPr="00B41D83">
        <w:rPr>
          <w:rFonts w:asciiTheme="minorEastAsia" w:eastAsiaTheme="minorEastAsia" w:hAnsiTheme="minorEastAsia" w:hint="eastAsia"/>
          <w:sz w:val="30"/>
          <w:szCs w:val="30"/>
        </w:rPr>
        <w:t xml:space="preserve">：XXX </w:t>
      </w:r>
      <w:proofErr w:type="spellStart"/>
      <w:r w:rsidRPr="00B41D83">
        <w:rPr>
          <w:rFonts w:asciiTheme="minorEastAsia" w:eastAsiaTheme="minorEastAsia" w:hAnsiTheme="minorEastAsia" w:hint="eastAsia"/>
          <w:sz w:val="30"/>
          <w:szCs w:val="30"/>
        </w:rPr>
        <w:t>XXX</w:t>
      </w:r>
      <w:proofErr w:type="spellEnd"/>
    </w:p>
    <w:p w14:paraId="509F917F" w14:textId="77777777" w:rsidR="00C01191" w:rsidRPr="00AA2237" w:rsidRDefault="00C01191" w:rsidP="00C01191">
      <w:pPr>
        <w:spacing w:line="480" w:lineRule="auto"/>
        <w:ind w:firstLineChars="900" w:firstLine="2700"/>
        <w:rPr>
          <w:rFonts w:asciiTheme="minorEastAsia" w:eastAsiaTheme="minorEastAsia" w:hAnsiTheme="minorEastAsia"/>
          <w:sz w:val="30"/>
          <w:szCs w:val="30"/>
        </w:rPr>
      </w:pPr>
      <w:r w:rsidRPr="00AA2237">
        <w:rPr>
          <w:rFonts w:asciiTheme="minorEastAsia" w:eastAsiaTheme="minorEastAsia" w:hAnsiTheme="minorEastAsia" w:hint="eastAsia"/>
          <w:sz w:val="30"/>
          <w:szCs w:val="30"/>
        </w:rPr>
        <w:t xml:space="preserve">专 业 名 称  ：XXX </w:t>
      </w:r>
      <w:proofErr w:type="spellStart"/>
      <w:r w:rsidRPr="00AA2237">
        <w:rPr>
          <w:rFonts w:asciiTheme="minorEastAsia" w:eastAsiaTheme="minorEastAsia" w:hAnsiTheme="minorEastAsia" w:hint="eastAsia"/>
          <w:sz w:val="30"/>
          <w:szCs w:val="30"/>
        </w:rPr>
        <w:t>XXX</w:t>
      </w:r>
      <w:proofErr w:type="spellEnd"/>
    </w:p>
    <w:p w14:paraId="149D889C" w14:textId="77777777" w:rsidR="00C01191" w:rsidRPr="00AA2237" w:rsidRDefault="00C01191" w:rsidP="00C01191">
      <w:pPr>
        <w:spacing w:line="480" w:lineRule="auto"/>
        <w:ind w:firstLineChars="900" w:firstLine="2700"/>
        <w:rPr>
          <w:rFonts w:asciiTheme="minorEastAsia" w:eastAsiaTheme="minorEastAsia" w:hAnsiTheme="minorEastAsia"/>
          <w:sz w:val="30"/>
          <w:szCs w:val="30"/>
        </w:rPr>
      </w:pPr>
      <w:r w:rsidRPr="00AA2237">
        <w:rPr>
          <w:rFonts w:asciiTheme="minorEastAsia" w:eastAsiaTheme="minorEastAsia" w:hAnsiTheme="minorEastAsia" w:hint="eastAsia"/>
          <w:sz w:val="30"/>
          <w:szCs w:val="30"/>
        </w:rPr>
        <w:t>学 生 姓 名  ：XXX</w:t>
      </w:r>
    </w:p>
    <w:p w14:paraId="7A8E897B" w14:textId="77777777" w:rsidR="00C01191" w:rsidRPr="00AA2237" w:rsidRDefault="00C01191" w:rsidP="00C01191">
      <w:pPr>
        <w:spacing w:line="480" w:lineRule="auto"/>
        <w:ind w:firstLineChars="900" w:firstLine="2700"/>
        <w:rPr>
          <w:rFonts w:asciiTheme="minorEastAsia" w:eastAsiaTheme="minorEastAsia" w:hAnsiTheme="minorEastAsia"/>
          <w:sz w:val="24"/>
        </w:rPr>
      </w:pPr>
      <w:r w:rsidRPr="00AA2237">
        <w:rPr>
          <w:rFonts w:asciiTheme="minorEastAsia" w:eastAsiaTheme="minorEastAsia" w:hAnsiTheme="minorEastAsia" w:hint="eastAsia"/>
          <w:sz w:val="30"/>
          <w:szCs w:val="30"/>
        </w:rPr>
        <w:t>指 导 教 师  ：XXX    教授</w:t>
      </w:r>
    </w:p>
    <w:p w14:paraId="493D3875" w14:textId="77777777" w:rsidR="00C01191" w:rsidRPr="00AA2237" w:rsidRDefault="00C01191" w:rsidP="00103A52">
      <w:pPr>
        <w:spacing w:line="480" w:lineRule="auto"/>
        <w:ind w:leftChars="229" w:left="481" w:firstLineChars="1200" w:firstLine="2520"/>
        <w:rPr>
          <w:rFonts w:asciiTheme="minorEastAsia" w:eastAsiaTheme="minorEastAsia" w:hAnsiTheme="minorEastAsia"/>
          <w:szCs w:val="21"/>
        </w:rPr>
      </w:pPr>
      <w:r w:rsidRPr="00AA2237">
        <w:rPr>
          <w:rFonts w:asciiTheme="minorEastAsia" w:eastAsiaTheme="minorEastAsia" w:hAnsiTheme="minorEastAsia" w:hint="eastAsia"/>
          <w:szCs w:val="21"/>
        </w:rPr>
        <w:t>（宋体 小</w:t>
      </w:r>
      <w:r w:rsidR="00506988">
        <w:rPr>
          <w:rFonts w:asciiTheme="minorEastAsia" w:eastAsiaTheme="minorEastAsia" w:hAnsiTheme="minorEastAsia" w:hint="eastAsia"/>
          <w:szCs w:val="21"/>
        </w:rPr>
        <w:t>三号</w:t>
      </w:r>
      <w:r w:rsidRPr="00AA2237">
        <w:rPr>
          <w:rFonts w:asciiTheme="minorEastAsia" w:eastAsiaTheme="minorEastAsia" w:hAnsiTheme="minorEastAsia" w:hint="eastAsia"/>
          <w:szCs w:val="21"/>
        </w:rPr>
        <w:t>）</w:t>
      </w:r>
    </w:p>
    <w:p w14:paraId="4CABB53F" w14:textId="77777777" w:rsidR="00C01191" w:rsidRPr="00AA2237" w:rsidRDefault="00C01191" w:rsidP="00C01191">
      <w:pPr>
        <w:ind w:left="480"/>
        <w:jc w:val="center"/>
        <w:rPr>
          <w:rFonts w:asciiTheme="minorEastAsia" w:eastAsiaTheme="minorEastAsia" w:hAnsiTheme="minorEastAsia"/>
          <w:szCs w:val="21"/>
        </w:rPr>
      </w:pPr>
    </w:p>
    <w:p w14:paraId="72551C6F" w14:textId="77777777" w:rsidR="00C01191" w:rsidRPr="00AA2237" w:rsidRDefault="00C01191" w:rsidP="00C01191">
      <w:pPr>
        <w:ind w:left="480"/>
        <w:jc w:val="center"/>
        <w:rPr>
          <w:rFonts w:asciiTheme="minorEastAsia" w:eastAsiaTheme="minorEastAsia" w:hAnsiTheme="minorEastAsia"/>
          <w:szCs w:val="21"/>
        </w:rPr>
      </w:pPr>
    </w:p>
    <w:p w14:paraId="4630B367" w14:textId="77777777" w:rsidR="001B36BE" w:rsidRPr="00506988" w:rsidRDefault="00C01191" w:rsidP="005D75D1">
      <w:pPr>
        <w:jc w:val="center"/>
        <w:rPr>
          <w:rFonts w:asciiTheme="minorEastAsia" w:eastAsiaTheme="minorEastAsia" w:hAnsiTheme="minorEastAsia"/>
          <w:sz w:val="32"/>
          <w:szCs w:val="32"/>
        </w:rPr>
        <w:sectPr w:rsidR="001B36BE" w:rsidRPr="00506988" w:rsidSect="002E0CB1">
          <w:footerReference w:type="default" r:id="rId11"/>
          <w:pgSz w:w="11906" w:h="16838"/>
          <w:pgMar w:top="1418" w:right="1418" w:bottom="1418" w:left="1701" w:header="851" w:footer="851" w:gutter="0"/>
          <w:cols w:space="425"/>
          <w:docGrid w:type="lines" w:linePitch="312"/>
        </w:sectPr>
      </w:pPr>
      <w:r w:rsidRPr="00506988">
        <w:rPr>
          <w:rFonts w:asciiTheme="minorEastAsia" w:eastAsiaTheme="minorEastAsia" w:hAnsiTheme="minorEastAsia" w:hint="eastAsia"/>
          <w:sz w:val="32"/>
          <w:szCs w:val="32"/>
        </w:rPr>
        <w:t>二○一八年六月</w:t>
      </w:r>
    </w:p>
    <w:p w14:paraId="555F519B" w14:textId="77777777" w:rsidR="00C01191" w:rsidRPr="00AA2237" w:rsidRDefault="00C01191" w:rsidP="00C01191">
      <w:pPr>
        <w:spacing w:line="460" w:lineRule="exact"/>
        <w:rPr>
          <w:rFonts w:asciiTheme="minorEastAsia" w:eastAsiaTheme="minorEastAsia" w:hAnsiTheme="minorEastAsia"/>
          <w:szCs w:val="21"/>
        </w:rPr>
      </w:pPr>
      <w:r w:rsidRPr="00AA2237">
        <w:rPr>
          <w:rFonts w:asciiTheme="minorEastAsia" w:eastAsiaTheme="minorEastAsia" w:hAnsiTheme="minorEastAsia" w:hint="eastAsia"/>
          <w:sz w:val="24"/>
        </w:rPr>
        <w:lastRenderedPageBreak/>
        <w:t>学术声明示例：</w:t>
      </w:r>
    </w:p>
    <w:p w14:paraId="44CA8352" w14:textId="77777777" w:rsidR="00C01191" w:rsidRPr="00AA2237" w:rsidRDefault="00C01191" w:rsidP="00C01191">
      <w:pPr>
        <w:spacing w:line="440" w:lineRule="exact"/>
        <w:ind w:firstLineChars="200" w:firstLine="883"/>
        <w:jc w:val="center"/>
        <w:rPr>
          <w:rFonts w:asciiTheme="minorEastAsia" w:eastAsiaTheme="minorEastAsia" w:hAnsiTheme="minorEastAsia"/>
          <w:b/>
          <w:sz w:val="44"/>
          <w:szCs w:val="44"/>
        </w:rPr>
      </w:pPr>
    </w:p>
    <w:p w14:paraId="281CBCBA" w14:textId="77777777" w:rsidR="00C01191" w:rsidRPr="00AA2237" w:rsidRDefault="00C01191" w:rsidP="00C01191">
      <w:pPr>
        <w:spacing w:line="440" w:lineRule="exact"/>
        <w:ind w:firstLineChars="200" w:firstLine="883"/>
        <w:jc w:val="center"/>
        <w:rPr>
          <w:rFonts w:asciiTheme="minorEastAsia" w:eastAsiaTheme="minorEastAsia" w:hAnsiTheme="minorEastAsia"/>
          <w:b/>
          <w:sz w:val="44"/>
          <w:szCs w:val="44"/>
        </w:rPr>
      </w:pPr>
    </w:p>
    <w:p w14:paraId="71810089" w14:textId="77777777" w:rsidR="00C01191" w:rsidRPr="00AA2237" w:rsidRDefault="00C01191" w:rsidP="006000EF">
      <w:pPr>
        <w:spacing w:line="440" w:lineRule="exact"/>
        <w:jc w:val="center"/>
        <w:rPr>
          <w:rFonts w:asciiTheme="minorEastAsia" w:eastAsiaTheme="minorEastAsia" w:hAnsiTheme="minorEastAsia"/>
          <w:b/>
          <w:sz w:val="44"/>
          <w:szCs w:val="44"/>
        </w:rPr>
      </w:pPr>
      <w:r w:rsidRPr="00AA2237">
        <w:rPr>
          <w:rFonts w:asciiTheme="minorEastAsia" w:eastAsiaTheme="minorEastAsia" w:hAnsiTheme="minorEastAsia" w:hint="eastAsia"/>
          <w:b/>
          <w:sz w:val="44"/>
          <w:szCs w:val="44"/>
        </w:rPr>
        <w:t>郑 重 声 明</w:t>
      </w:r>
    </w:p>
    <w:p w14:paraId="7CFE8738" w14:textId="77777777" w:rsidR="00C01191" w:rsidRPr="00AA2237" w:rsidRDefault="00C01191" w:rsidP="006000EF">
      <w:pPr>
        <w:spacing w:line="440" w:lineRule="exact"/>
        <w:jc w:val="center"/>
        <w:rPr>
          <w:rFonts w:asciiTheme="minorEastAsia" w:eastAsiaTheme="minorEastAsia" w:hAnsiTheme="minorEastAsia"/>
          <w:szCs w:val="21"/>
        </w:rPr>
      </w:pPr>
      <w:r w:rsidRPr="00AA2237">
        <w:rPr>
          <w:rFonts w:asciiTheme="minorEastAsia" w:eastAsiaTheme="minorEastAsia" w:hAnsiTheme="minorEastAsia" w:hint="eastAsia"/>
          <w:szCs w:val="21"/>
        </w:rPr>
        <w:t>（宋体</w:t>
      </w:r>
      <w:r w:rsidR="004C578E">
        <w:rPr>
          <w:rFonts w:asciiTheme="minorEastAsia" w:eastAsiaTheme="minorEastAsia" w:hAnsiTheme="minorEastAsia" w:hint="eastAsia"/>
          <w:szCs w:val="21"/>
        </w:rPr>
        <w:t>加粗二号</w:t>
      </w:r>
      <w:r w:rsidRPr="00AA2237">
        <w:rPr>
          <w:rFonts w:asciiTheme="minorEastAsia" w:eastAsiaTheme="minorEastAsia" w:hAnsiTheme="minorEastAsia" w:hint="eastAsia"/>
          <w:szCs w:val="21"/>
        </w:rPr>
        <w:t>居中）</w:t>
      </w:r>
    </w:p>
    <w:p w14:paraId="4B966E7F" w14:textId="77777777" w:rsidR="00C01191" w:rsidRPr="00AA2237" w:rsidRDefault="00C01191" w:rsidP="00C01191">
      <w:pPr>
        <w:spacing w:line="440" w:lineRule="exact"/>
        <w:ind w:firstLine="720"/>
        <w:jc w:val="left"/>
        <w:rPr>
          <w:rFonts w:asciiTheme="minorEastAsia" w:eastAsiaTheme="minorEastAsia" w:hAnsiTheme="minorEastAsia"/>
          <w:sz w:val="24"/>
        </w:rPr>
      </w:pPr>
    </w:p>
    <w:p w14:paraId="6519E16A" w14:textId="77777777" w:rsidR="00C01191" w:rsidRPr="00AA2237" w:rsidRDefault="00C01191" w:rsidP="00080253">
      <w:pPr>
        <w:spacing w:line="460" w:lineRule="exact"/>
        <w:ind w:firstLineChars="200" w:firstLine="560"/>
        <w:jc w:val="left"/>
        <w:rPr>
          <w:rFonts w:asciiTheme="minorEastAsia" w:eastAsiaTheme="minorEastAsia" w:hAnsiTheme="minorEastAsia"/>
          <w:sz w:val="28"/>
          <w:szCs w:val="28"/>
        </w:rPr>
      </w:pPr>
      <w:r w:rsidRPr="00AA2237">
        <w:rPr>
          <w:rFonts w:asciiTheme="minorEastAsia" w:eastAsiaTheme="minorEastAsia" w:hAnsiTheme="minorEastAsia" w:hint="eastAsia"/>
          <w:sz w:val="28"/>
          <w:szCs w:val="28"/>
        </w:rPr>
        <w:t>本人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学位论文的知识产权归属于培养单位。</w:t>
      </w:r>
    </w:p>
    <w:p w14:paraId="2CE99333" w14:textId="77777777" w:rsidR="00C01191" w:rsidRPr="00AA2237" w:rsidRDefault="00C01191" w:rsidP="00C01191">
      <w:pPr>
        <w:spacing w:line="440" w:lineRule="exact"/>
        <w:ind w:firstLine="720"/>
        <w:jc w:val="center"/>
        <w:rPr>
          <w:rFonts w:asciiTheme="minorEastAsia" w:eastAsiaTheme="minorEastAsia" w:hAnsiTheme="minorEastAsia"/>
          <w:szCs w:val="21"/>
        </w:rPr>
      </w:pPr>
      <w:r w:rsidRPr="00AA2237">
        <w:rPr>
          <w:rFonts w:asciiTheme="minorEastAsia" w:eastAsiaTheme="minorEastAsia" w:hAnsiTheme="minorEastAsia" w:hint="eastAsia"/>
          <w:szCs w:val="21"/>
        </w:rPr>
        <w:t>（宋体</w:t>
      </w:r>
      <w:r w:rsidR="004C578E">
        <w:rPr>
          <w:rFonts w:asciiTheme="minorEastAsia" w:eastAsiaTheme="minorEastAsia" w:hAnsiTheme="minorEastAsia" w:hint="eastAsia"/>
          <w:szCs w:val="21"/>
        </w:rPr>
        <w:t>四号</w:t>
      </w:r>
      <w:r w:rsidRPr="00AA2237">
        <w:rPr>
          <w:rFonts w:asciiTheme="minorEastAsia" w:eastAsiaTheme="minorEastAsia" w:hAnsiTheme="minorEastAsia" w:hint="eastAsia"/>
          <w:szCs w:val="21"/>
        </w:rPr>
        <w:t>）</w:t>
      </w:r>
    </w:p>
    <w:p w14:paraId="17C0D064" w14:textId="77777777" w:rsidR="00C01191" w:rsidRPr="00AA2237" w:rsidRDefault="00C01191" w:rsidP="00C01191">
      <w:pPr>
        <w:spacing w:line="440" w:lineRule="exact"/>
        <w:ind w:firstLine="720"/>
        <w:jc w:val="left"/>
        <w:rPr>
          <w:rFonts w:asciiTheme="minorEastAsia" w:eastAsiaTheme="minorEastAsia" w:hAnsiTheme="minorEastAsia"/>
          <w:sz w:val="28"/>
          <w:szCs w:val="28"/>
        </w:rPr>
      </w:pPr>
    </w:p>
    <w:p w14:paraId="5B073D08" w14:textId="77777777" w:rsidR="00C01191" w:rsidRPr="00AA2237" w:rsidRDefault="00C01191" w:rsidP="00C01191">
      <w:pPr>
        <w:spacing w:line="440" w:lineRule="exact"/>
        <w:ind w:firstLine="720"/>
        <w:jc w:val="left"/>
        <w:rPr>
          <w:rFonts w:asciiTheme="minorEastAsia" w:eastAsiaTheme="minorEastAsia" w:hAnsiTheme="minorEastAsia"/>
          <w:sz w:val="28"/>
          <w:szCs w:val="28"/>
        </w:rPr>
      </w:pPr>
    </w:p>
    <w:p w14:paraId="3FBD384B" w14:textId="77777777" w:rsidR="00C01191" w:rsidRPr="00AA2237" w:rsidRDefault="00C01191" w:rsidP="00C01191">
      <w:pPr>
        <w:spacing w:line="440" w:lineRule="exact"/>
        <w:ind w:firstLine="720"/>
        <w:jc w:val="left"/>
        <w:rPr>
          <w:rFonts w:asciiTheme="minorEastAsia" w:eastAsiaTheme="minorEastAsia" w:hAnsiTheme="minorEastAsia"/>
          <w:sz w:val="28"/>
          <w:szCs w:val="28"/>
        </w:rPr>
      </w:pPr>
    </w:p>
    <w:p w14:paraId="59256DA9" w14:textId="77777777" w:rsidR="00C01191" w:rsidRPr="00AA2237" w:rsidRDefault="00C01191" w:rsidP="00C01191">
      <w:pPr>
        <w:spacing w:line="440" w:lineRule="exact"/>
        <w:ind w:firstLine="720"/>
        <w:jc w:val="left"/>
        <w:rPr>
          <w:rFonts w:asciiTheme="minorEastAsia" w:eastAsiaTheme="minorEastAsia" w:hAnsiTheme="minorEastAsia"/>
          <w:sz w:val="28"/>
          <w:szCs w:val="28"/>
        </w:rPr>
      </w:pPr>
    </w:p>
    <w:p w14:paraId="0BECD320" w14:textId="77777777" w:rsidR="00C01191" w:rsidRPr="00AA2237" w:rsidRDefault="00C01191" w:rsidP="00EA2C25">
      <w:pPr>
        <w:spacing w:line="440" w:lineRule="exact"/>
        <w:ind w:firstLineChars="200" w:firstLine="560"/>
        <w:jc w:val="left"/>
        <w:rPr>
          <w:rFonts w:asciiTheme="minorEastAsia" w:eastAsiaTheme="minorEastAsia" w:hAnsiTheme="minorEastAsia"/>
          <w:sz w:val="28"/>
          <w:szCs w:val="28"/>
        </w:rPr>
      </w:pPr>
      <w:r w:rsidRPr="00AA2237">
        <w:rPr>
          <w:rFonts w:asciiTheme="minorEastAsia" w:eastAsiaTheme="minorEastAsia" w:hAnsiTheme="minorEastAsia" w:hint="eastAsia"/>
          <w:sz w:val="28"/>
          <w:szCs w:val="28"/>
        </w:rPr>
        <w:t xml:space="preserve">本人签名：       </w:t>
      </w:r>
      <w:r w:rsidR="00EA2C25">
        <w:rPr>
          <w:rFonts w:asciiTheme="minorEastAsia" w:eastAsiaTheme="minorEastAsia" w:hAnsiTheme="minorEastAsia"/>
          <w:sz w:val="28"/>
          <w:szCs w:val="28"/>
        </w:rPr>
        <w:t xml:space="preserve">                   </w:t>
      </w:r>
      <w:r w:rsidRPr="00AA2237">
        <w:rPr>
          <w:rFonts w:asciiTheme="minorEastAsia" w:eastAsiaTheme="minorEastAsia" w:hAnsiTheme="minorEastAsia" w:hint="eastAsia"/>
          <w:sz w:val="28"/>
          <w:szCs w:val="28"/>
        </w:rPr>
        <w:t>日期：</w:t>
      </w:r>
    </w:p>
    <w:p w14:paraId="176C273A" w14:textId="77777777" w:rsidR="00C01191" w:rsidRPr="00AA2237" w:rsidRDefault="00C01191" w:rsidP="00C01191">
      <w:pPr>
        <w:rPr>
          <w:rFonts w:asciiTheme="minorEastAsia" w:eastAsiaTheme="minorEastAsia" w:hAnsiTheme="minorEastAsia"/>
        </w:rPr>
      </w:pPr>
    </w:p>
    <w:p w14:paraId="2B29A32E" w14:textId="77777777" w:rsidR="00C01191" w:rsidRPr="00AA2237" w:rsidRDefault="00C01191" w:rsidP="00C01191">
      <w:pPr>
        <w:rPr>
          <w:rFonts w:asciiTheme="minorEastAsia" w:eastAsiaTheme="minorEastAsia" w:hAnsiTheme="minorEastAsia"/>
          <w:sz w:val="24"/>
        </w:rPr>
      </w:pPr>
    </w:p>
    <w:p w14:paraId="7765DDA5" w14:textId="77777777" w:rsidR="00C01191" w:rsidRPr="00AA2237" w:rsidRDefault="00C01191" w:rsidP="00C01191">
      <w:pPr>
        <w:rPr>
          <w:rFonts w:asciiTheme="minorEastAsia" w:eastAsiaTheme="minorEastAsia" w:hAnsiTheme="minorEastAsia"/>
          <w:sz w:val="24"/>
        </w:rPr>
      </w:pPr>
    </w:p>
    <w:p w14:paraId="19F4FD27" w14:textId="77777777" w:rsidR="00C01191" w:rsidRPr="00AA2237" w:rsidRDefault="00C01191" w:rsidP="00C01191">
      <w:pPr>
        <w:rPr>
          <w:rFonts w:asciiTheme="minorEastAsia" w:eastAsiaTheme="minorEastAsia" w:hAnsiTheme="minorEastAsia"/>
          <w:sz w:val="24"/>
        </w:rPr>
      </w:pPr>
    </w:p>
    <w:p w14:paraId="66A07E88" w14:textId="77777777" w:rsidR="00C01191" w:rsidRPr="00AA2237" w:rsidRDefault="00C01191" w:rsidP="00C01191">
      <w:pPr>
        <w:rPr>
          <w:rFonts w:asciiTheme="minorEastAsia" w:eastAsiaTheme="minorEastAsia" w:hAnsiTheme="minorEastAsia"/>
          <w:sz w:val="24"/>
        </w:rPr>
      </w:pPr>
    </w:p>
    <w:p w14:paraId="36231E8B" w14:textId="77777777" w:rsidR="00C01191" w:rsidRPr="00AA2237" w:rsidRDefault="00C01191" w:rsidP="00C01191">
      <w:pPr>
        <w:rPr>
          <w:rFonts w:asciiTheme="minorEastAsia" w:eastAsiaTheme="minorEastAsia" w:hAnsiTheme="minorEastAsia"/>
          <w:sz w:val="24"/>
        </w:rPr>
      </w:pPr>
    </w:p>
    <w:p w14:paraId="7C578CFD" w14:textId="77777777" w:rsidR="00C01191" w:rsidRPr="00AA2237" w:rsidRDefault="00C01191" w:rsidP="00C01191">
      <w:pPr>
        <w:rPr>
          <w:rFonts w:asciiTheme="minorEastAsia" w:eastAsiaTheme="minorEastAsia" w:hAnsiTheme="minorEastAsia"/>
          <w:sz w:val="24"/>
        </w:rPr>
      </w:pPr>
    </w:p>
    <w:p w14:paraId="45C8C597" w14:textId="77777777" w:rsidR="00C01191" w:rsidRPr="00AA2237" w:rsidRDefault="00C01191" w:rsidP="00C01191">
      <w:pPr>
        <w:rPr>
          <w:rFonts w:asciiTheme="minorEastAsia" w:eastAsiaTheme="minorEastAsia" w:hAnsiTheme="minorEastAsia"/>
          <w:sz w:val="24"/>
        </w:rPr>
      </w:pPr>
    </w:p>
    <w:p w14:paraId="4250F91D" w14:textId="77777777" w:rsidR="00C01191" w:rsidRPr="00AA2237" w:rsidRDefault="00C01191" w:rsidP="00C01191">
      <w:pPr>
        <w:rPr>
          <w:rFonts w:asciiTheme="minorEastAsia" w:eastAsiaTheme="minorEastAsia" w:hAnsiTheme="minorEastAsia"/>
          <w:sz w:val="24"/>
        </w:rPr>
      </w:pPr>
    </w:p>
    <w:p w14:paraId="37719D69" w14:textId="77777777" w:rsidR="00C01191" w:rsidRPr="00AA2237" w:rsidRDefault="00C01191" w:rsidP="00C01191">
      <w:pPr>
        <w:rPr>
          <w:rFonts w:asciiTheme="minorEastAsia" w:eastAsiaTheme="minorEastAsia" w:hAnsiTheme="minorEastAsia"/>
          <w:sz w:val="24"/>
        </w:rPr>
      </w:pPr>
    </w:p>
    <w:p w14:paraId="1CB090C0" w14:textId="77777777" w:rsidR="00C01191" w:rsidRPr="00AA2237" w:rsidRDefault="00C01191" w:rsidP="00C01191">
      <w:pPr>
        <w:rPr>
          <w:rFonts w:asciiTheme="minorEastAsia" w:eastAsiaTheme="minorEastAsia" w:hAnsiTheme="minorEastAsia"/>
          <w:sz w:val="24"/>
        </w:rPr>
      </w:pPr>
    </w:p>
    <w:p w14:paraId="3CADD3CB" w14:textId="77777777" w:rsidR="00C01191" w:rsidRPr="00AA2237" w:rsidRDefault="00C01191" w:rsidP="00C01191">
      <w:pPr>
        <w:rPr>
          <w:rFonts w:asciiTheme="minorEastAsia" w:eastAsiaTheme="minorEastAsia" w:hAnsiTheme="minorEastAsia"/>
          <w:sz w:val="24"/>
        </w:rPr>
      </w:pPr>
    </w:p>
    <w:p w14:paraId="73A2D581" w14:textId="77777777" w:rsidR="00C01191" w:rsidRPr="00AA2237" w:rsidRDefault="00C01191" w:rsidP="00C01191">
      <w:pPr>
        <w:rPr>
          <w:rFonts w:asciiTheme="minorEastAsia" w:eastAsiaTheme="minorEastAsia" w:hAnsiTheme="minorEastAsia"/>
          <w:sz w:val="24"/>
        </w:rPr>
      </w:pPr>
    </w:p>
    <w:p w14:paraId="48E5AFFF" w14:textId="77777777" w:rsidR="00C01191" w:rsidRPr="00AA2237" w:rsidRDefault="00C01191" w:rsidP="00C01191">
      <w:pPr>
        <w:rPr>
          <w:rFonts w:asciiTheme="minorEastAsia" w:eastAsiaTheme="minorEastAsia" w:hAnsiTheme="minorEastAsia"/>
          <w:sz w:val="24"/>
        </w:rPr>
      </w:pPr>
    </w:p>
    <w:p w14:paraId="2E9DA679" w14:textId="77777777" w:rsidR="00C01191" w:rsidRPr="00AA2237" w:rsidRDefault="00C01191" w:rsidP="00C01191">
      <w:pPr>
        <w:rPr>
          <w:rFonts w:asciiTheme="minorEastAsia" w:eastAsiaTheme="minorEastAsia" w:hAnsiTheme="minorEastAsia"/>
          <w:sz w:val="24"/>
        </w:rPr>
      </w:pPr>
    </w:p>
    <w:p w14:paraId="71084BD1" w14:textId="77777777" w:rsidR="00C01191" w:rsidRPr="00AA2237" w:rsidRDefault="00C01191" w:rsidP="00C01191">
      <w:pPr>
        <w:rPr>
          <w:rFonts w:asciiTheme="minorEastAsia" w:eastAsiaTheme="minorEastAsia" w:hAnsiTheme="minorEastAsia"/>
          <w:sz w:val="24"/>
        </w:rPr>
      </w:pPr>
    </w:p>
    <w:p w14:paraId="6651854A" w14:textId="77777777" w:rsidR="00C01191" w:rsidRPr="00AA2237" w:rsidRDefault="00C01191" w:rsidP="00C01191">
      <w:pPr>
        <w:rPr>
          <w:rFonts w:asciiTheme="minorEastAsia" w:eastAsiaTheme="minorEastAsia" w:hAnsiTheme="minorEastAsia"/>
          <w:sz w:val="24"/>
        </w:rPr>
      </w:pPr>
    </w:p>
    <w:p w14:paraId="6073452B" w14:textId="77777777" w:rsidR="00C01191" w:rsidRPr="00AA2237" w:rsidRDefault="00C01191" w:rsidP="00C01191">
      <w:pPr>
        <w:rPr>
          <w:rFonts w:asciiTheme="minorEastAsia" w:eastAsiaTheme="minorEastAsia" w:hAnsiTheme="minorEastAsia"/>
          <w:sz w:val="24"/>
        </w:rPr>
      </w:pPr>
    </w:p>
    <w:p w14:paraId="413161EE" w14:textId="77777777" w:rsidR="00C01191" w:rsidRPr="00AA2237" w:rsidRDefault="00C01191" w:rsidP="00C01191">
      <w:pPr>
        <w:rPr>
          <w:rFonts w:asciiTheme="minorEastAsia" w:eastAsiaTheme="minorEastAsia" w:hAnsiTheme="minorEastAsia"/>
          <w:sz w:val="24"/>
        </w:rPr>
      </w:pPr>
    </w:p>
    <w:p w14:paraId="1E86C31A" w14:textId="77777777" w:rsidR="001B36BE" w:rsidRDefault="001B36BE" w:rsidP="00C01191">
      <w:pPr>
        <w:rPr>
          <w:rFonts w:asciiTheme="minorEastAsia" w:eastAsiaTheme="minorEastAsia" w:hAnsiTheme="minorEastAsia"/>
          <w:sz w:val="24"/>
        </w:rPr>
        <w:sectPr w:rsidR="001B36BE" w:rsidSect="00032717">
          <w:headerReference w:type="default" r:id="rId12"/>
          <w:footerReference w:type="default" r:id="rId13"/>
          <w:pgSz w:w="11906" w:h="16838"/>
          <w:pgMar w:top="1418" w:right="1418" w:bottom="1418" w:left="1701" w:header="851" w:footer="851" w:gutter="0"/>
          <w:pgNumType w:fmt="upperRoman"/>
          <w:cols w:space="425"/>
          <w:docGrid w:type="lines" w:linePitch="312"/>
        </w:sectPr>
      </w:pPr>
    </w:p>
    <w:p w14:paraId="32F7758B" w14:textId="77777777" w:rsidR="00C01191" w:rsidRPr="00AA2237" w:rsidRDefault="00C01191" w:rsidP="00C01191">
      <w:pPr>
        <w:rPr>
          <w:rFonts w:asciiTheme="minorEastAsia" w:eastAsiaTheme="minorEastAsia" w:hAnsiTheme="minorEastAsia"/>
        </w:rPr>
      </w:pPr>
      <w:r w:rsidRPr="00AA2237">
        <w:rPr>
          <w:rFonts w:asciiTheme="minorEastAsia" w:eastAsiaTheme="minorEastAsia" w:hAnsiTheme="minorEastAsia" w:hint="eastAsia"/>
          <w:sz w:val="24"/>
        </w:rPr>
        <w:lastRenderedPageBreak/>
        <w:t>中文摘要示例：</w:t>
      </w:r>
    </w:p>
    <w:p w14:paraId="5A6518B5" w14:textId="77777777" w:rsidR="00C01191" w:rsidRDefault="00C01191" w:rsidP="00C01191">
      <w:pPr>
        <w:rPr>
          <w:rFonts w:asciiTheme="minorEastAsia" w:eastAsiaTheme="minorEastAsia" w:hAnsiTheme="minorEastAsia"/>
        </w:rPr>
      </w:pPr>
    </w:p>
    <w:p w14:paraId="7371AEF8" w14:textId="77777777" w:rsidR="00A772B0" w:rsidRPr="00AA2237" w:rsidRDefault="00A772B0" w:rsidP="00C01191">
      <w:pPr>
        <w:rPr>
          <w:rFonts w:asciiTheme="minorEastAsia" w:eastAsiaTheme="minorEastAsia" w:hAnsiTheme="minorEastAsia"/>
        </w:rPr>
      </w:pPr>
    </w:p>
    <w:p w14:paraId="6B524A6A" w14:textId="77777777" w:rsidR="00C01191" w:rsidRPr="006000EF" w:rsidRDefault="00C01191" w:rsidP="00C01191">
      <w:pPr>
        <w:jc w:val="center"/>
        <w:rPr>
          <w:rFonts w:ascii="黑体" w:eastAsia="黑体" w:hAnsi="黑体"/>
          <w:sz w:val="36"/>
          <w:szCs w:val="36"/>
        </w:rPr>
      </w:pPr>
      <w:r w:rsidRPr="006000EF">
        <w:rPr>
          <w:rFonts w:ascii="黑体" w:eastAsia="黑体" w:hAnsi="黑体" w:hint="eastAsia"/>
          <w:sz w:val="36"/>
          <w:szCs w:val="36"/>
        </w:rPr>
        <w:t>摘</w:t>
      </w:r>
      <w:r w:rsidR="001D5077">
        <w:rPr>
          <w:rFonts w:ascii="黑体" w:eastAsia="黑体" w:hAnsi="黑体" w:hint="eastAsia"/>
          <w:sz w:val="36"/>
          <w:szCs w:val="36"/>
        </w:rPr>
        <w:t xml:space="preserve">  </w:t>
      </w:r>
      <w:r w:rsidRPr="006000EF">
        <w:rPr>
          <w:rFonts w:ascii="黑体" w:eastAsia="黑体" w:hAnsi="黑体" w:hint="eastAsia"/>
          <w:sz w:val="36"/>
          <w:szCs w:val="36"/>
        </w:rPr>
        <w:t>要</w:t>
      </w:r>
    </w:p>
    <w:p w14:paraId="4EFDBB1E" w14:textId="77777777" w:rsidR="00C01191" w:rsidRPr="00AA2237" w:rsidRDefault="00C01191" w:rsidP="00C01191">
      <w:pPr>
        <w:jc w:val="center"/>
        <w:rPr>
          <w:rFonts w:asciiTheme="minorEastAsia" w:eastAsiaTheme="minorEastAsia" w:hAnsiTheme="minorEastAsia"/>
          <w:szCs w:val="21"/>
        </w:rPr>
      </w:pPr>
      <w:r w:rsidRPr="00AA2237">
        <w:rPr>
          <w:rFonts w:asciiTheme="minorEastAsia" w:eastAsiaTheme="minorEastAsia" w:hAnsiTheme="minorEastAsia" w:hint="eastAsia"/>
          <w:szCs w:val="21"/>
        </w:rPr>
        <w:t>（黑体小</w:t>
      </w:r>
      <w:r w:rsidR="00415E17">
        <w:rPr>
          <w:rFonts w:asciiTheme="minorEastAsia" w:eastAsiaTheme="minorEastAsia" w:hAnsiTheme="minorEastAsia" w:hint="eastAsia"/>
          <w:szCs w:val="21"/>
        </w:rPr>
        <w:t>二号</w:t>
      </w:r>
      <w:r w:rsidRPr="00AA2237">
        <w:rPr>
          <w:rFonts w:asciiTheme="minorEastAsia" w:eastAsiaTheme="minorEastAsia" w:hAnsiTheme="minorEastAsia" w:hint="eastAsia"/>
          <w:szCs w:val="21"/>
        </w:rPr>
        <w:t>）</w:t>
      </w:r>
    </w:p>
    <w:p w14:paraId="77005C6A" w14:textId="77777777" w:rsidR="00C01191" w:rsidRPr="00AA2237" w:rsidRDefault="00C01191" w:rsidP="00DF5010">
      <w:pPr>
        <w:widowControl/>
        <w:spacing w:line="460" w:lineRule="exact"/>
        <w:ind w:firstLineChars="200" w:firstLine="480"/>
        <w:rPr>
          <w:rFonts w:asciiTheme="minorEastAsia" w:eastAsiaTheme="minorEastAsia" w:hAnsiTheme="minorEastAsia"/>
        </w:rPr>
      </w:pPr>
      <w:r w:rsidRPr="006000EF">
        <w:rPr>
          <w:rFonts w:asciiTheme="minorEastAsia" w:eastAsiaTheme="minorEastAsia" w:hAnsiTheme="minorEastAsia"/>
          <w:color w:val="000000"/>
          <w:sz w:val="24"/>
        </w:rPr>
        <w:t>随着人类对矿产品需求的不断增加</w:t>
      </w:r>
      <w:r w:rsidRPr="006000EF">
        <w:rPr>
          <w:rFonts w:asciiTheme="minorEastAsia" w:eastAsiaTheme="minorEastAsia" w:hAnsiTheme="minorEastAsia" w:hint="eastAsia"/>
          <w:color w:val="000000"/>
          <w:sz w:val="24"/>
        </w:rPr>
        <w:t>以及易采</w:t>
      </w:r>
      <w:r w:rsidRPr="006000EF">
        <w:rPr>
          <w:rFonts w:asciiTheme="minorEastAsia" w:eastAsiaTheme="minorEastAsia" w:hAnsiTheme="minorEastAsia"/>
          <w:color w:val="000000"/>
          <w:sz w:val="24"/>
        </w:rPr>
        <w:t>资源变得越来越少，开采</w:t>
      </w:r>
      <w:r w:rsidRPr="006000EF">
        <w:rPr>
          <w:rFonts w:asciiTheme="minorEastAsia" w:eastAsiaTheme="minorEastAsia" w:hAnsiTheme="minorEastAsia" w:hint="eastAsia"/>
          <w:color w:val="000000"/>
          <w:sz w:val="24"/>
        </w:rPr>
        <w:t>复杂难采</w:t>
      </w:r>
      <w:r w:rsidRPr="006000EF">
        <w:rPr>
          <w:rFonts w:asciiTheme="minorEastAsia" w:eastAsiaTheme="minorEastAsia" w:hAnsiTheme="minorEastAsia"/>
          <w:color w:val="000000"/>
          <w:sz w:val="24"/>
        </w:rPr>
        <w:t>资源是未来采矿的必然趋势。</w:t>
      </w:r>
      <w:r w:rsidRPr="006000EF">
        <w:rPr>
          <w:rFonts w:asciiTheme="minorEastAsia" w:eastAsiaTheme="minorEastAsia" w:hAnsiTheme="minorEastAsia" w:hint="eastAsia"/>
          <w:color w:val="000000"/>
          <w:sz w:val="24"/>
        </w:rPr>
        <w:t>另一方面，随着国家环境保护政策的日益严格，</w:t>
      </w:r>
      <w:r w:rsidRPr="006000EF">
        <w:rPr>
          <w:rFonts w:asciiTheme="minorEastAsia" w:eastAsiaTheme="minorEastAsia" w:hAnsiTheme="minorEastAsia"/>
          <w:color w:val="000000"/>
          <w:sz w:val="24"/>
        </w:rPr>
        <w:t>如何合理、高效、经济、安全地进行矿产资源的开发、利用，降低资源的损失、减少矿石的贫化，是矿产资源开发者共同关心的问题。充填采矿法因其具有提高</w:t>
      </w:r>
      <w:r w:rsidRPr="006000EF">
        <w:rPr>
          <w:rFonts w:asciiTheme="minorEastAsia" w:eastAsiaTheme="minorEastAsia" w:hAnsiTheme="minorEastAsia" w:hint="eastAsia"/>
          <w:color w:val="000000"/>
          <w:sz w:val="24"/>
        </w:rPr>
        <w:t>回采</w:t>
      </w:r>
      <w:r w:rsidRPr="006000EF">
        <w:rPr>
          <w:rFonts w:asciiTheme="minorEastAsia" w:eastAsiaTheme="minorEastAsia" w:hAnsiTheme="minorEastAsia"/>
          <w:color w:val="000000"/>
          <w:sz w:val="24"/>
        </w:rPr>
        <w:t>率</w:t>
      </w:r>
      <w:r w:rsidRPr="006000EF">
        <w:rPr>
          <w:rFonts w:asciiTheme="minorEastAsia" w:eastAsiaTheme="minorEastAsia" w:hAnsiTheme="minorEastAsia" w:hint="eastAsia"/>
          <w:color w:val="000000"/>
          <w:sz w:val="24"/>
        </w:rPr>
        <w:t>、</w:t>
      </w:r>
      <w:r w:rsidRPr="006000EF">
        <w:rPr>
          <w:rFonts w:asciiTheme="minorEastAsia" w:eastAsiaTheme="minorEastAsia" w:hAnsiTheme="minorEastAsia"/>
          <w:color w:val="000000"/>
          <w:sz w:val="24"/>
        </w:rPr>
        <w:t>降低贫化率</w:t>
      </w:r>
      <w:r w:rsidRPr="006000EF">
        <w:rPr>
          <w:rFonts w:asciiTheme="minorEastAsia" w:eastAsiaTheme="minorEastAsia" w:hAnsiTheme="minorEastAsia" w:hint="eastAsia"/>
          <w:color w:val="000000"/>
          <w:sz w:val="24"/>
        </w:rPr>
        <w:t>、</w:t>
      </w:r>
      <w:r w:rsidRPr="006000EF">
        <w:rPr>
          <w:rFonts w:asciiTheme="minorEastAsia" w:eastAsiaTheme="minorEastAsia" w:hAnsiTheme="minorEastAsia"/>
          <w:color w:val="000000"/>
          <w:sz w:val="24"/>
        </w:rPr>
        <w:t>控制地压</w:t>
      </w:r>
      <w:r w:rsidRPr="006000EF">
        <w:rPr>
          <w:rFonts w:asciiTheme="minorEastAsia" w:eastAsiaTheme="minorEastAsia" w:hAnsiTheme="minorEastAsia" w:hint="eastAsia"/>
          <w:color w:val="000000"/>
          <w:sz w:val="24"/>
        </w:rPr>
        <w:t>和减缓对环境扰动</w:t>
      </w:r>
      <w:r w:rsidRPr="006000EF">
        <w:rPr>
          <w:rFonts w:asciiTheme="minorEastAsia" w:eastAsiaTheme="minorEastAsia" w:hAnsiTheme="minorEastAsia"/>
          <w:color w:val="000000"/>
          <w:sz w:val="24"/>
        </w:rPr>
        <w:t>等显著优点</w:t>
      </w:r>
      <w:r w:rsidRPr="006000EF">
        <w:rPr>
          <w:rFonts w:asciiTheme="minorEastAsia" w:eastAsiaTheme="minorEastAsia" w:hAnsiTheme="minorEastAsia" w:hint="eastAsia"/>
          <w:color w:val="000000"/>
          <w:sz w:val="24"/>
        </w:rPr>
        <w:t>，应用越来越广泛</w:t>
      </w:r>
      <w:r w:rsidRPr="006000EF">
        <w:rPr>
          <w:rFonts w:asciiTheme="minorEastAsia" w:eastAsiaTheme="minorEastAsia" w:hAnsiTheme="minorEastAsia"/>
          <w:color w:val="000000"/>
          <w:sz w:val="24"/>
        </w:rPr>
        <w:t>。</w:t>
      </w:r>
      <w:r w:rsidRPr="00AA2237">
        <w:rPr>
          <w:rFonts w:asciiTheme="minorEastAsia" w:eastAsiaTheme="minorEastAsia" w:hAnsiTheme="minorEastAsia" w:hint="eastAsia"/>
        </w:rPr>
        <w:t xml:space="preserve">  (宋体小</w:t>
      </w:r>
      <w:r w:rsidR="00415E17">
        <w:rPr>
          <w:rFonts w:asciiTheme="minorEastAsia" w:eastAsiaTheme="minorEastAsia" w:hAnsiTheme="minorEastAsia" w:hint="eastAsia"/>
        </w:rPr>
        <w:t>四号</w:t>
      </w:r>
      <w:r w:rsidRPr="00AA2237">
        <w:rPr>
          <w:rFonts w:asciiTheme="minorEastAsia" w:eastAsiaTheme="minorEastAsia" w:hAnsiTheme="minorEastAsia" w:hint="eastAsia"/>
        </w:rPr>
        <w:t xml:space="preserve"> )</w:t>
      </w:r>
    </w:p>
    <w:p w14:paraId="63E64BA3" w14:textId="77777777" w:rsidR="00C01191" w:rsidRPr="00AA2237" w:rsidRDefault="00C01191" w:rsidP="00C01191">
      <w:pPr>
        <w:spacing w:line="480" w:lineRule="auto"/>
        <w:jc w:val="center"/>
        <w:rPr>
          <w:rFonts w:asciiTheme="minorEastAsia" w:eastAsiaTheme="minorEastAsia" w:hAnsiTheme="minorEastAsia"/>
          <w:szCs w:val="21"/>
        </w:rPr>
      </w:pPr>
      <w:r w:rsidRPr="00AA2237">
        <w:rPr>
          <w:rFonts w:asciiTheme="minorEastAsia" w:eastAsiaTheme="minorEastAsia" w:hAnsiTheme="minorEastAsia"/>
          <w:szCs w:val="21"/>
        </w:rPr>
        <w:t>……</w:t>
      </w:r>
    </w:p>
    <w:p w14:paraId="14F0933F" w14:textId="77777777" w:rsidR="00C01191" w:rsidRPr="00AA2237" w:rsidRDefault="00C01191" w:rsidP="00C01191">
      <w:pPr>
        <w:spacing w:line="480" w:lineRule="auto"/>
        <w:jc w:val="center"/>
        <w:rPr>
          <w:rFonts w:asciiTheme="minorEastAsia" w:eastAsiaTheme="minorEastAsia" w:hAnsiTheme="minorEastAsia"/>
          <w:szCs w:val="21"/>
        </w:rPr>
      </w:pPr>
      <w:r w:rsidRPr="00AA2237">
        <w:rPr>
          <w:rFonts w:asciiTheme="minorEastAsia" w:eastAsiaTheme="minorEastAsia" w:hAnsiTheme="minorEastAsia"/>
          <w:szCs w:val="21"/>
        </w:rPr>
        <w:t>……</w:t>
      </w:r>
    </w:p>
    <w:p w14:paraId="6C4D81FE" w14:textId="77777777" w:rsidR="00C01191" w:rsidRPr="00AA2237" w:rsidRDefault="00C01191" w:rsidP="00C01191">
      <w:pPr>
        <w:spacing w:line="480" w:lineRule="auto"/>
        <w:jc w:val="center"/>
        <w:rPr>
          <w:rFonts w:asciiTheme="minorEastAsia" w:eastAsiaTheme="minorEastAsia" w:hAnsiTheme="minorEastAsia"/>
          <w:szCs w:val="21"/>
        </w:rPr>
      </w:pPr>
      <w:r w:rsidRPr="00AA2237">
        <w:rPr>
          <w:rFonts w:asciiTheme="minorEastAsia" w:eastAsiaTheme="minorEastAsia" w:hAnsiTheme="minorEastAsia"/>
          <w:szCs w:val="21"/>
        </w:rPr>
        <w:t>……</w:t>
      </w:r>
    </w:p>
    <w:p w14:paraId="7480F09F" w14:textId="77777777" w:rsidR="00C01191" w:rsidRPr="00AA2237" w:rsidRDefault="00C01191" w:rsidP="00C01191">
      <w:pPr>
        <w:spacing w:line="480" w:lineRule="auto"/>
        <w:jc w:val="center"/>
        <w:rPr>
          <w:rFonts w:asciiTheme="minorEastAsia" w:eastAsiaTheme="minorEastAsia" w:hAnsiTheme="minorEastAsia"/>
        </w:rPr>
      </w:pPr>
    </w:p>
    <w:p w14:paraId="119BEDA3" w14:textId="77777777" w:rsidR="00C01191" w:rsidRPr="00AA2237" w:rsidRDefault="00C01191" w:rsidP="00C01191">
      <w:pPr>
        <w:spacing w:line="360" w:lineRule="auto"/>
        <w:rPr>
          <w:rFonts w:asciiTheme="minorEastAsia" w:eastAsiaTheme="minorEastAsia" w:hAnsiTheme="minorEastAsia"/>
        </w:rPr>
      </w:pPr>
    </w:p>
    <w:p w14:paraId="25F85305" w14:textId="77777777" w:rsidR="00C01191" w:rsidRPr="00AA2237" w:rsidRDefault="00C01191" w:rsidP="00DF5010">
      <w:pPr>
        <w:spacing w:line="460" w:lineRule="exact"/>
        <w:rPr>
          <w:rFonts w:asciiTheme="minorEastAsia" w:eastAsiaTheme="minorEastAsia" w:hAnsiTheme="minorEastAsia"/>
          <w:sz w:val="24"/>
        </w:rPr>
      </w:pPr>
      <w:r w:rsidRPr="006000EF">
        <w:rPr>
          <w:rFonts w:ascii="黑体" w:eastAsia="黑体" w:hAnsi="黑体"/>
          <w:sz w:val="24"/>
        </w:rPr>
        <w:t>关键词：</w:t>
      </w:r>
      <w:r w:rsidRPr="00AA2237">
        <w:rPr>
          <w:rFonts w:asciiTheme="minorEastAsia" w:eastAsiaTheme="minorEastAsia" w:hAnsiTheme="minorEastAsia"/>
          <w:sz w:val="24"/>
        </w:rPr>
        <w:t>关键词1；关键词2；关键词3；关键词4；关键词5</w:t>
      </w:r>
    </w:p>
    <w:p w14:paraId="4295A143" w14:textId="77777777" w:rsidR="00C01191" w:rsidRPr="00AA2237" w:rsidRDefault="00C01191" w:rsidP="00C01191">
      <w:pPr>
        <w:spacing w:line="360" w:lineRule="auto"/>
        <w:rPr>
          <w:rFonts w:asciiTheme="minorEastAsia" w:eastAsiaTheme="minorEastAsia" w:hAnsiTheme="minorEastAsia"/>
          <w:szCs w:val="21"/>
        </w:rPr>
      </w:pPr>
      <w:r w:rsidRPr="00AA2237">
        <w:rPr>
          <w:rFonts w:asciiTheme="minorEastAsia" w:eastAsiaTheme="minorEastAsia" w:hAnsiTheme="minorEastAsia"/>
          <w:szCs w:val="21"/>
        </w:rPr>
        <w:t>（黑体小</w:t>
      </w:r>
      <w:r w:rsidR="00415E17">
        <w:rPr>
          <w:rFonts w:asciiTheme="minorEastAsia" w:eastAsiaTheme="minorEastAsia" w:hAnsiTheme="minorEastAsia" w:hint="eastAsia"/>
          <w:szCs w:val="21"/>
        </w:rPr>
        <w:t>四号</w:t>
      </w:r>
      <w:r w:rsidRPr="00AA2237">
        <w:rPr>
          <w:rFonts w:asciiTheme="minorEastAsia" w:eastAsiaTheme="minorEastAsia" w:hAnsiTheme="minorEastAsia"/>
          <w:szCs w:val="21"/>
        </w:rPr>
        <w:t>）         （宋体小</w:t>
      </w:r>
      <w:r w:rsidR="00415E17">
        <w:rPr>
          <w:rFonts w:asciiTheme="minorEastAsia" w:eastAsiaTheme="minorEastAsia" w:hAnsiTheme="minorEastAsia" w:hint="eastAsia"/>
          <w:szCs w:val="21"/>
        </w:rPr>
        <w:t>四号</w:t>
      </w:r>
      <w:r w:rsidRPr="00AA2237">
        <w:rPr>
          <w:rFonts w:asciiTheme="minorEastAsia" w:eastAsiaTheme="minorEastAsia" w:hAnsiTheme="minorEastAsia"/>
          <w:szCs w:val="21"/>
        </w:rPr>
        <w:t>）</w:t>
      </w:r>
    </w:p>
    <w:p w14:paraId="015854E5" w14:textId="77777777" w:rsidR="00C01191" w:rsidRPr="00AA2237" w:rsidRDefault="00C01191" w:rsidP="00C01191">
      <w:pPr>
        <w:jc w:val="center"/>
        <w:rPr>
          <w:rFonts w:asciiTheme="minorEastAsia" w:eastAsiaTheme="minorEastAsia" w:hAnsiTheme="minorEastAsia"/>
          <w:szCs w:val="21"/>
        </w:rPr>
      </w:pPr>
    </w:p>
    <w:p w14:paraId="34BD8898" w14:textId="77777777" w:rsidR="00C01191" w:rsidRPr="00AA2237" w:rsidRDefault="00C01191" w:rsidP="00C01191">
      <w:pPr>
        <w:jc w:val="center"/>
        <w:rPr>
          <w:rFonts w:asciiTheme="minorEastAsia" w:eastAsiaTheme="minorEastAsia" w:hAnsiTheme="minorEastAsia"/>
          <w:szCs w:val="21"/>
        </w:rPr>
      </w:pPr>
    </w:p>
    <w:p w14:paraId="662DF9EC" w14:textId="77777777" w:rsidR="00C01191" w:rsidRPr="00AA2237" w:rsidRDefault="00C01191" w:rsidP="00C01191">
      <w:pPr>
        <w:jc w:val="center"/>
        <w:rPr>
          <w:rFonts w:asciiTheme="minorEastAsia" w:eastAsiaTheme="minorEastAsia" w:hAnsiTheme="minorEastAsia"/>
          <w:szCs w:val="21"/>
        </w:rPr>
      </w:pPr>
    </w:p>
    <w:p w14:paraId="0CD9BBC0" w14:textId="77777777" w:rsidR="00C01191" w:rsidRPr="00AA2237" w:rsidRDefault="00C01191" w:rsidP="00C01191">
      <w:pPr>
        <w:jc w:val="center"/>
        <w:rPr>
          <w:rFonts w:asciiTheme="minorEastAsia" w:eastAsiaTheme="minorEastAsia" w:hAnsiTheme="minorEastAsia"/>
          <w:szCs w:val="21"/>
        </w:rPr>
      </w:pPr>
    </w:p>
    <w:p w14:paraId="18046ADA" w14:textId="77777777" w:rsidR="00C01191" w:rsidRPr="00AA2237" w:rsidRDefault="00C01191" w:rsidP="00C01191">
      <w:pPr>
        <w:jc w:val="center"/>
        <w:rPr>
          <w:rFonts w:asciiTheme="minorEastAsia" w:eastAsiaTheme="minorEastAsia" w:hAnsiTheme="minorEastAsia"/>
          <w:szCs w:val="21"/>
        </w:rPr>
      </w:pPr>
    </w:p>
    <w:p w14:paraId="7C83E636" w14:textId="77777777" w:rsidR="00C01191" w:rsidRPr="00AA2237" w:rsidRDefault="00C01191" w:rsidP="00C01191">
      <w:pPr>
        <w:jc w:val="center"/>
        <w:rPr>
          <w:rFonts w:asciiTheme="minorEastAsia" w:eastAsiaTheme="minorEastAsia" w:hAnsiTheme="minorEastAsia"/>
          <w:szCs w:val="21"/>
        </w:rPr>
      </w:pPr>
    </w:p>
    <w:p w14:paraId="6B23AE95" w14:textId="77777777" w:rsidR="00C01191" w:rsidRPr="00AA2237" w:rsidRDefault="00C01191" w:rsidP="00C01191">
      <w:pPr>
        <w:jc w:val="center"/>
        <w:rPr>
          <w:rFonts w:asciiTheme="minorEastAsia" w:eastAsiaTheme="minorEastAsia" w:hAnsiTheme="minorEastAsia"/>
          <w:szCs w:val="21"/>
        </w:rPr>
      </w:pPr>
    </w:p>
    <w:p w14:paraId="52ED8BD4" w14:textId="77777777" w:rsidR="00C01191" w:rsidRPr="00AA2237" w:rsidRDefault="00C01191" w:rsidP="00C01191">
      <w:pPr>
        <w:jc w:val="center"/>
        <w:rPr>
          <w:rFonts w:asciiTheme="minorEastAsia" w:eastAsiaTheme="minorEastAsia" w:hAnsiTheme="minorEastAsia"/>
          <w:szCs w:val="21"/>
        </w:rPr>
      </w:pPr>
    </w:p>
    <w:p w14:paraId="7E1A2E09" w14:textId="77777777" w:rsidR="00C01191" w:rsidRPr="00AA2237" w:rsidRDefault="00C01191" w:rsidP="00C01191">
      <w:pPr>
        <w:jc w:val="center"/>
        <w:rPr>
          <w:rFonts w:asciiTheme="minorEastAsia" w:eastAsiaTheme="minorEastAsia" w:hAnsiTheme="minorEastAsia"/>
          <w:szCs w:val="21"/>
        </w:rPr>
      </w:pPr>
    </w:p>
    <w:p w14:paraId="4D65104C" w14:textId="77777777" w:rsidR="00C01191" w:rsidRPr="00AA2237" w:rsidRDefault="00C01191" w:rsidP="00C01191">
      <w:pPr>
        <w:jc w:val="center"/>
        <w:rPr>
          <w:rFonts w:asciiTheme="minorEastAsia" w:eastAsiaTheme="minorEastAsia" w:hAnsiTheme="minorEastAsia"/>
          <w:szCs w:val="21"/>
        </w:rPr>
      </w:pPr>
    </w:p>
    <w:p w14:paraId="392F055B" w14:textId="77777777" w:rsidR="00C01191" w:rsidRPr="00AA2237" w:rsidRDefault="00C01191" w:rsidP="00C01191">
      <w:pPr>
        <w:jc w:val="center"/>
        <w:rPr>
          <w:rFonts w:asciiTheme="minorEastAsia" w:eastAsiaTheme="minorEastAsia" w:hAnsiTheme="minorEastAsia"/>
          <w:szCs w:val="21"/>
        </w:rPr>
      </w:pPr>
    </w:p>
    <w:p w14:paraId="5BED546A" w14:textId="77777777" w:rsidR="00C01191" w:rsidRPr="00AA2237" w:rsidRDefault="00C01191" w:rsidP="00C01191">
      <w:pPr>
        <w:rPr>
          <w:rFonts w:asciiTheme="minorEastAsia" w:eastAsiaTheme="minorEastAsia" w:hAnsiTheme="minorEastAsia"/>
          <w:sz w:val="24"/>
        </w:rPr>
      </w:pPr>
    </w:p>
    <w:p w14:paraId="3ACC56FA" w14:textId="77777777" w:rsidR="00C01191" w:rsidRPr="00AA2237" w:rsidRDefault="00C01191" w:rsidP="00C01191">
      <w:pPr>
        <w:rPr>
          <w:rFonts w:asciiTheme="minorEastAsia" w:eastAsiaTheme="minorEastAsia" w:hAnsiTheme="minorEastAsia"/>
          <w:sz w:val="24"/>
        </w:rPr>
      </w:pPr>
    </w:p>
    <w:p w14:paraId="4C3180F2" w14:textId="77777777" w:rsidR="00C01191" w:rsidRPr="00AA2237" w:rsidRDefault="00C01191" w:rsidP="00C01191">
      <w:pPr>
        <w:rPr>
          <w:rFonts w:asciiTheme="minorEastAsia" w:eastAsiaTheme="minorEastAsia" w:hAnsiTheme="minorEastAsia"/>
          <w:sz w:val="24"/>
        </w:rPr>
      </w:pPr>
    </w:p>
    <w:p w14:paraId="222CB2BC" w14:textId="77777777" w:rsidR="00C01191" w:rsidRPr="00AA2237" w:rsidRDefault="00C01191" w:rsidP="00C01191">
      <w:pPr>
        <w:rPr>
          <w:rFonts w:asciiTheme="minorEastAsia" w:eastAsiaTheme="minorEastAsia" w:hAnsiTheme="minorEastAsia"/>
          <w:sz w:val="24"/>
        </w:rPr>
      </w:pPr>
    </w:p>
    <w:p w14:paraId="27D1A293" w14:textId="77777777" w:rsidR="00C01191" w:rsidRPr="00AA2237" w:rsidRDefault="00C01191" w:rsidP="00C01191">
      <w:pPr>
        <w:rPr>
          <w:rFonts w:asciiTheme="minorEastAsia" w:eastAsiaTheme="minorEastAsia" w:hAnsiTheme="minorEastAsia"/>
          <w:sz w:val="24"/>
        </w:rPr>
      </w:pPr>
    </w:p>
    <w:p w14:paraId="3056B7CC" w14:textId="77777777" w:rsidR="00C01191" w:rsidRPr="00AA2237" w:rsidRDefault="00C01191" w:rsidP="00C01191">
      <w:pPr>
        <w:rPr>
          <w:rFonts w:asciiTheme="minorEastAsia" w:eastAsiaTheme="minorEastAsia" w:hAnsiTheme="minorEastAsia"/>
          <w:sz w:val="24"/>
        </w:rPr>
      </w:pPr>
    </w:p>
    <w:p w14:paraId="09D5D126" w14:textId="77777777" w:rsidR="001B36BE" w:rsidRDefault="001B36BE" w:rsidP="00C01191">
      <w:pPr>
        <w:rPr>
          <w:rFonts w:asciiTheme="minorEastAsia" w:eastAsiaTheme="minorEastAsia" w:hAnsiTheme="minorEastAsia"/>
          <w:sz w:val="24"/>
        </w:rPr>
        <w:sectPr w:rsidR="001B36BE" w:rsidSect="00CC4042">
          <w:headerReference w:type="default" r:id="rId14"/>
          <w:footerReference w:type="default" r:id="rId15"/>
          <w:pgSz w:w="11906" w:h="16838"/>
          <w:pgMar w:top="1418" w:right="1418" w:bottom="1418" w:left="1701" w:header="851" w:footer="851" w:gutter="0"/>
          <w:pgNumType w:fmt="upperRoman" w:start="1"/>
          <w:cols w:space="425"/>
          <w:docGrid w:type="lines" w:linePitch="312"/>
        </w:sectPr>
      </w:pPr>
    </w:p>
    <w:p w14:paraId="6AC54F95" w14:textId="77777777" w:rsidR="00C01191" w:rsidRPr="00AA2237" w:rsidRDefault="00C01191" w:rsidP="00C01191">
      <w:pPr>
        <w:rPr>
          <w:rFonts w:asciiTheme="minorEastAsia" w:eastAsiaTheme="minorEastAsia" w:hAnsiTheme="minorEastAsia"/>
          <w:sz w:val="24"/>
        </w:rPr>
      </w:pPr>
      <w:r w:rsidRPr="00AA2237">
        <w:rPr>
          <w:rFonts w:asciiTheme="minorEastAsia" w:eastAsiaTheme="minorEastAsia" w:hAnsiTheme="minorEastAsia" w:hint="eastAsia"/>
          <w:sz w:val="24"/>
        </w:rPr>
        <w:lastRenderedPageBreak/>
        <w:t xml:space="preserve">英文摘要示例： </w:t>
      </w:r>
    </w:p>
    <w:p w14:paraId="2E8AEA7C" w14:textId="77777777" w:rsidR="00C01191" w:rsidRPr="00AA2237" w:rsidRDefault="00C01191" w:rsidP="00C01191">
      <w:pPr>
        <w:ind w:firstLineChars="1400" w:firstLine="2940"/>
        <w:rPr>
          <w:rFonts w:asciiTheme="minorEastAsia" w:eastAsiaTheme="minorEastAsia" w:hAnsiTheme="minorEastAsia"/>
        </w:rPr>
      </w:pPr>
    </w:p>
    <w:p w14:paraId="22526B7E" w14:textId="77777777" w:rsidR="00C01191" w:rsidRPr="00AA2237" w:rsidRDefault="00C01191" w:rsidP="00A97CB7">
      <w:pPr>
        <w:jc w:val="center"/>
        <w:rPr>
          <w:rFonts w:asciiTheme="minorEastAsia" w:eastAsiaTheme="minorEastAsia" w:hAnsiTheme="minorEastAsia"/>
          <w:b/>
          <w:sz w:val="36"/>
          <w:szCs w:val="36"/>
        </w:rPr>
      </w:pPr>
    </w:p>
    <w:p w14:paraId="4EF28F73" w14:textId="77777777" w:rsidR="00C01191" w:rsidRPr="006000EF" w:rsidRDefault="00C01191" w:rsidP="00C01191">
      <w:pPr>
        <w:jc w:val="center"/>
        <w:rPr>
          <w:rFonts w:eastAsiaTheme="minorEastAsia"/>
          <w:b/>
          <w:sz w:val="36"/>
          <w:szCs w:val="36"/>
        </w:rPr>
      </w:pPr>
      <w:r w:rsidRPr="006000EF">
        <w:rPr>
          <w:rFonts w:eastAsiaTheme="minorEastAsia"/>
          <w:b/>
          <w:sz w:val="36"/>
          <w:szCs w:val="36"/>
        </w:rPr>
        <w:t xml:space="preserve">ABSTRACT </w:t>
      </w:r>
    </w:p>
    <w:p w14:paraId="4A75FDFA" w14:textId="77777777" w:rsidR="00C01191" w:rsidRPr="00AA2237" w:rsidRDefault="00C01191" w:rsidP="00C01191">
      <w:pPr>
        <w:spacing w:line="360" w:lineRule="auto"/>
        <w:jc w:val="center"/>
        <w:rPr>
          <w:rFonts w:asciiTheme="minorEastAsia" w:eastAsiaTheme="minorEastAsia" w:hAnsiTheme="minorEastAsia"/>
          <w:szCs w:val="21"/>
        </w:rPr>
      </w:pPr>
      <w:r w:rsidRPr="00AA2237">
        <w:rPr>
          <w:rFonts w:asciiTheme="minorEastAsia" w:eastAsiaTheme="minorEastAsia" w:hAnsiTheme="minorEastAsia" w:hint="eastAsia"/>
          <w:szCs w:val="21"/>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hint="eastAsia"/>
          <w:szCs w:val="21"/>
        </w:rPr>
        <w:t>小</w:t>
      </w:r>
      <w:r w:rsidR="00415E17">
        <w:rPr>
          <w:rFonts w:asciiTheme="minorEastAsia" w:eastAsiaTheme="minorEastAsia" w:hAnsiTheme="minorEastAsia" w:hint="eastAsia"/>
          <w:szCs w:val="21"/>
        </w:rPr>
        <w:t>二号</w:t>
      </w:r>
      <w:r w:rsidRPr="00AA2237">
        <w:rPr>
          <w:rFonts w:asciiTheme="minorEastAsia" w:eastAsiaTheme="minorEastAsia" w:hAnsiTheme="minorEastAsia" w:hint="eastAsia"/>
          <w:szCs w:val="21"/>
        </w:rPr>
        <w:t>加粗)</w:t>
      </w:r>
    </w:p>
    <w:p w14:paraId="2B9D3970" w14:textId="77777777" w:rsidR="00C01191" w:rsidRPr="00AA2237" w:rsidRDefault="00C01191" w:rsidP="00A772B0">
      <w:pPr>
        <w:widowControl/>
        <w:spacing w:line="460" w:lineRule="exact"/>
        <w:ind w:firstLineChars="200" w:firstLine="480"/>
        <w:rPr>
          <w:rFonts w:asciiTheme="minorEastAsia" w:eastAsiaTheme="minorEastAsia" w:hAnsiTheme="minorEastAsia"/>
          <w:szCs w:val="21"/>
        </w:rPr>
      </w:pPr>
      <w:r w:rsidRPr="006000EF">
        <w:rPr>
          <w:rFonts w:eastAsiaTheme="minorEastAsia"/>
          <w:sz w:val="24"/>
        </w:rPr>
        <w:t xml:space="preserve">With the </w:t>
      </w:r>
      <w:proofErr w:type="spellStart"/>
      <w:r w:rsidRPr="006000EF">
        <w:rPr>
          <w:rFonts w:eastAsiaTheme="minorEastAsia"/>
          <w:sz w:val="24"/>
        </w:rPr>
        <w:t>constantincrease</w:t>
      </w:r>
      <w:proofErr w:type="spellEnd"/>
      <w:r w:rsidRPr="006000EF">
        <w:rPr>
          <w:rFonts w:eastAsiaTheme="minorEastAsia"/>
          <w:sz w:val="24"/>
        </w:rPr>
        <w:t xml:space="preserve"> of the mankind demanding the mineral products, easily mining resource is becoming more and more scarce, and it’s the inevitable trend of mining complex ore body. On the other hand, national environmental protection policy increasingly stringent. How to exploit and utilization mineral </w:t>
      </w:r>
      <w:proofErr w:type="spellStart"/>
      <w:r w:rsidRPr="006000EF">
        <w:rPr>
          <w:rFonts w:eastAsiaTheme="minorEastAsia"/>
          <w:sz w:val="24"/>
        </w:rPr>
        <w:t>resourcesreasonably</w:t>
      </w:r>
      <w:proofErr w:type="spellEnd"/>
      <w:r w:rsidRPr="006000EF">
        <w:rPr>
          <w:rFonts w:eastAsiaTheme="minorEastAsia"/>
          <w:sz w:val="24"/>
        </w:rPr>
        <w:t xml:space="preserve">, efficiently, economically, safely and reduce loss of resource and dilution of ore is the question of mineral developers caring about. Due to the advantages of increasing recovery rate, reducing dilution rate, controlling underground pressure and mitigating of environmental disturbance, </w:t>
      </w:r>
      <w:r w:rsidRPr="006000EF">
        <w:rPr>
          <w:rFonts w:eastAsiaTheme="minorEastAsia"/>
          <w:color w:val="000000"/>
          <w:sz w:val="24"/>
        </w:rPr>
        <w:t>filling method is becoming more and more widely used.</w:t>
      </w:r>
      <w:r w:rsidRPr="00AA2237">
        <w:rPr>
          <w:rFonts w:asciiTheme="minorEastAsia" w:eastAsiaTheme="minorEastAsia" w:hAnsiTheme="minorEastAsia" w:hint="eastAsia"/>
          <w:szCs w:val="21"/>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hint="eastAsia"/>
          <w:szCs w:val="21"/>
        </w:rPr>
        <w:t>小</w:t>
      </w:r>
      <w:r w:rsidR="00415E17">
        <w:rPr>
          <w:rFonts w:asciiTheme="minorEastAsia" w:eastAsiaTheme="minorEastAsia" w:hAnsiTheme="minorEastAsia" w:hint="eastAsia"/>
          <w:szCs w:val="21"/>
        </w:rPr>
        <w:t>四号</w:t>
      </w:r>
      <w:r w:rsidRPr="00AA2237">
        <w:rPr>
          <w:rFonts w:asciiTheme="minorEastAsia" w:eastAsiaTheme="minorEastAsia" w:hAnsiTheme="minorEastAsia" w:hint="eastAsia"/>
          <w:szCs w:val="21"/>
        </w:rPr>
        <w:t>)</w:t>
      </w:r>
    </w:p>
    <w:p w14:paraId="49B13A74" w14:textId="77777777" w:rsidR="00C01191" w:rsidRPr="00AA2237" w:rsidRDefault="00C01191" w:rsidP="00C01191">
      <w:pPr>
        <w:spacing w:line="360" w:lineRule="auto"/>
        <w:ind w:firstLine="390"/>
        <w:jc w:val="center"/>
        <w:rPr>
          <w:rFonts w:asciiTheme="minorEastAsia" w:eastAsiaTheme="minorEastAsia" w:hAnsiTheme="minorEastAsia"/>
          <w:szCs w:val="21"/>
        </w:rPr>
      </w:pPr>
      <w:r w:rsidRPr="00AA2237">
        <w:rPr>
          <w:rFonts w:asciiTheme="minorEastAsia" w:eastAsiaTheme="minorEastAsia" w:hAnsiTheme="minorEastAsia"/>
          <w:szCs w:val="21"/>
        </w:rPr>
        <w:t>……</w:t>
      </w:r>
    </w:p>
    <w:p w14:paraId="2F1C59E5" w14:textId="77777777" w:rsidR="00C01191" w:rsidRPr="00AA2237" w:rsidRDefault="00C01191" w:rsidP="00C01191">
      <w:pPr>
        <w:spacing w:line="360" w:lineRule="auto"/>
        <w:ind w:firstLine="390"/>
        <w:jc w:val="center"/>
        <w:rPr>
          <w:rFonts w:asciiTheme="minorEastAsia" w:eastAsiaTheme="minorEastAsia" w:hAnsiTheme="minorEastAsia"/>
          <w:szCs w:val="21"/>
        </w:rPr>
      </w:pPr>
      <w:r w:rsidRPr="00AA2237">
        <w:rPr>
          <w:rFonts w:asciiTheme="minorEastAsia" w:eastAsiaTheme="minorEastAsia" w:hAnsiTheme="minorEastAsia"/>
          <w:szCs w:val="21"/>
        </w:rPr>
        <w:t>……</w:t>
      </w:r>
    </w:p>
    <w:p w14:paraId="6DB1734A" w14:textId="77777777" w:rsidR="00C01191" w:rsidRPr="00AA2237" w:rsidRDefault="00C01191" w:rsidP="00C01191">
      <w:pPr>
        <w:spacing w:line="360" w:lineRule="auto"/>
        <w:ind w:firstLine="390"/>
        <w:jc w:val="center"/>
        <w:rPr>
          <w:rFonts w:asciiTheme="minorEastAsia" w:eastAsiaTheme="minorEastAsia" w:hAnsiTheme="minorEastAsia"/>
          <w:szCs w:val="21"/>
        </w:rPr>
      </w:pPr>
      <w:r w:rsidRPr="00AA2237">
        <w:rPr>
          <w:rFonts w:asciiTheme="minorEastAsia" w:eastAsiaTheme="minorEastAsia" w:hAnsiTheme="minorEastAsia"/>
          <w:szCs w:val="21"/>
        </w:rPr>
        <w:t>……</w:t>
      </w:r>
    </w:p>
    <w:p w14:paraId="4BA0DA90" w14:textId="77777777" w:rsidR="00C01191" w:rsidRPr="00AA2237" w:rsidRDefault="00C01191" w:rsidP="00C01191">
      <w:pPr>
        <w:spacing w:line="360" w:lineRule="auto"/>
        <w:rPr>
          <w:rFonts w:asciiTheme="minorEastAsia" w:eastAsiaTheme="minorEastAsia" w:hAnsiTheme="minorEastAsia"/>
          <w:szCs w:val="21"/>
        </w:rPr>
      </w:pPr>
    </w:p>
    <w:p w14:paraId="74EDA9BD" w14:textId="77777777" w:rsidR="00C01191" w:rsidRPr="00AA2237" w:rsidRDefault="00C01191" w:rsidP="00C01191">
      <w:pPr>
        <w:spacing w:line="360" w:lineRule="auto"/>
        <w:jc w:val="center"/>
        <w:rPr>
          <w:rFonts w:asciiTheme="minorEastAsia" w:eastAsiaTheme="minorEastAsia" w:hAnsiTheme="minorEastAsia"/>
          <w:szCs w:val="21"/>
        </w:rPr>
      </w:pPr>
    </w:p>
    <w:p w14:paraId="5C95B949" w14:textId="77777777" w:rsidR="00C01191" w:rsidRPr="00AA2237" w:rsidRDefault="00C01191" w:rsidP="00C01191">
      <w:pPr>
        <w:spacing w:line="360" w:lineRule="auto"/>
        <w:jc w:val="center"/>
        <w:rPr>
          <w:rFonts w:asciiTheme="minorEastAsia" w:eastAsiaTheme="minorEastAsia" w:hAnsiTheme="minorEastAsia"/>
          <w:szCs w:val="21"/>
        </w:rPr>
      </w:pPr>
    </w:p>
    <w:p w14:paraId="76F208A6" w14:textId="77777777" w:rsidR="00C01191" w:rsidRPr="00AA2237" w:rsidRDefault="00C01191" w:rsidP="00C01191">
      <w:pPr>
        <w:spacing w:line="360" w:lineRule="auto"/>
        <w:jc w:val="center"/>
        <w:rPr>
          <w:rFonts w:asciiTheme="minorEastAsia" w:eastAsiaTheme="minorEastAsia" w:hAnsiTheme="minorEastAsia"/>
          <w:szCs w:val="21"/>
        </w:rPr>
      </w:pPr>
    </w:p>
    <w:p w14:paraId="3E42AE0F" w14:textId="77777777" w:rsidR="00C01191" w:rsidRPr="00AA2237" w:rsidRDefault="00C01191" w:rsidP="00C01191">
      <w:pPr>
        <w:spacing w:line="360" w:lineRule="auto"/>
        <w:rPr>
          <w:rFonts w:asciiTheme="minorEastAsia" w:eastAsiaTheme="minorEastAsia" w:hAnsiTheme="minorEastAsia"/>
          <w:sz w:val="24"/>
        </w:rPr>
      </w:pPr>
      <w:r w:rsidRPr="006000EF">
        <w:rPr>
          <w:rFonts w:eastAsiaTheme="minorEastAsia"/>
          <w:b/>
          <w:sz w:val="24"/>
        </w:rPr>
        <w:t>Key words:</w:t>
      </w:r>
      <w:r w:rsidR="00A772B0">
        <w:rPr>
          <w:rFonts w:eastAsiaTheme="minorEastAsia"/>
          <w:b/>
          <w:sz w:val="24"/>
        </w:rPr>
        <w:t xml:space="preserve"> </w:t>
      </w:r>
      <w:r w:rsidRPr="006000EF">
        <w:rPr>
          <w:rFonts w:eastAsiaTheme="minorEastAsia"/>
          <w:sz w:val="24"/>
        </w:rPr>
        <w:t>Key words 1; Key words 2; Key words 3;</w:t>
      </w:r>
      <w:r w:rsidR="00A772B0">
        <w:rPr>
          <w:rFonts w:eastAsiaTheme="minorEastAsia"/>
          <w:sz w:val="24"/>
        </w:rPr>
        <w:t xml:space="preserve"> </w:t>
      </w:r>
      <w:r w:rsidRPr="006000EF">
        <w:rPr>
          <w:rFonts w:eastAsiaTheme="minorEastAsia"/>
          <w:sz w:val="24"/>
        </w:rPr>
        <w:t>Key words</w:t>
      </w:r>
      <w:r w:rsidR="00D51539">
        <w:rPr>
          <w:rFonts w:eastAsiaTheme="minorEastAsia"/>
          <w:sz w:val="24"/>
        </w:rPr>
        <w:t xml:space="preserve"> </w:t>
      </w:r>
      <w:r w:rsidRPr="006000EF">
        <w:rPr>
          <w:rFonts w:eastAsiaTheme="minorEastAsia"/>
          <w:sz w:val="24"/>
        </w:rPr>
        <w:t>4;</w:t>
      </w:r>
      <w:r w:rsidR="00A772B0">
        <w:rPr>
          <w:rFonts w:eastAsiaTheme="minorEastAsia"/>
          <w:sz w:val="24"/>
        </w:rPr>
        <w:t xml:space="preserve"> </w:t>
      </w:r>
      <w:r w:rsidRPr="006000EF">
        <w:rPr>
          <w:rFonts w:eastAsiaTheme="minorEastAsia"/>
          <w:sz w:val="24"/>
        </w:rPr>
        <w:t>Key words 5</w:t>
      </w:r>
    </w:p>
    <w:p w14:paraId="1F1C42B4" w14:textId="77777777" w:rsidR="00C01191" w:rsidRPr="00AA2237" w:rsidRDefault="00C01191" w:rsidP="00C01191">
      <w:pPr>
        <w:spacing w:line="360" w:lineRule="auto"/>
        <w:rPr>
          <w:rFonts w:asciiTheme="minorEastAsia" w:eastAsiaTheme="minorEastAsia" w:hAnsiTheme="minorEastAsia"/>
          <w:szCs w:val="21"/>
        </w:rPr>
      </w:pPr>
      <w:r w:rsidRPr="00AA2237">
        <w:rPr>
          <w:rFonts w:asciiTheme="minorEastAsia" w:eastAsiaTheme="minorEastAsia" w:hAnsiTheme="minorEastAsia"/>
          <w:sz w:val="24"/>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szCs w:val="21"/>
        </w:rPr>
        <w:t>小</w:t>
      </w:r>
      <w:r w:rsidR="00415E17">
        <w:rPr>
          <w:rFonts w:asciiTheme="minorEastAsia" w:eastAsiaTheme="minorEastAsia" w:hAnsiTheme="minorEastAsia" w:hint="eastAsia"/>
          <w:szCs w:val="21"/>
        </w:rPr>
        <w:t>四号</w:t>
      </w:r>
      <w:r w:rsidRPr="00AA2237">
        <w:rPr>
          <w:rFonts w:asciiTheme="minorEastAsia" w:eastAsiaTheme="minorEastAsia" w:hAnsiTheme="minorEastAsia"/>
          <w:szCs w:val="21"/>
        </w:rPr>
        <w:t>加粗</w:t>
      </w:r>
      <w:r w:rsidRPr="00AA2237">
        <w:rPr>
          <w:rFonts w:asciiTheme="minorEastAsia" w:eastAsiaTheme="minorEastAsia" w:hAnsiTheme="minorEastAsia"/>
          <w:sz w:val="24"/>
        </w:rPr>
        <w:t>）</w:t>
      </w:r>
      <w:r w:rsidRPr="00AA2237">
        <w:rPr>
          <w:rFonts w:asciiTheme="minorEastAsia" w:eastAsiaTheme="minorEastAsia" w:hAnsiTheme="minorEastAsia"/>
          <w:szCs w:val="21"/>
        </w:rPr>
        <w:t>（</w:t>
      </w:r>
      <w:r w:rsidRPr="00AA2237">
        <w:rPr>
          <w:rFonts w:asciiTheme="minorEastAsia" w:eastAsiaTheme="minorEastAsia" w:hAnsiTheme="minorEastAsia"/>
          <w:b/>
          <w:szCs w:val="21"/>
        </w:rPr>
        <w:t>Times New Roman</w:t>
      </w:r>
      <w:r w:rsidRPr="00AA2237">
        <w:rPr>
          <w:rFonts w:asciiTheme="minorEastAsia" w:eastAsiaTheme="minorEastAsia" w:hAnsiTheme="minorEastAsia"/>
          <w:szCs w:val="21"/>
        </w:rPr>
        <w:t>小</w:t>
      </w:r>
      <w:r w:rsidR="00415E17">
        <w:rPr>
          <w:rFonts w:asciiTheme="minorEastAsia" w:eastAsiaTheme="minorEastAsia" w:hAnsiTheme="minorEastAsia" w:hint="eastAsia"/>
          <w:szCs w:val="21"/>
        </w:rPr>
        <w:t>四号</w:t>
      </w:r>
      <w:r w:rsidRPr="00AA2237">
        <w:rPr>
          <w:rFonts w:asciiTheme="minorEastAsia" w:eastAsiaTheme="minorEastAsia" w:hAnsiTheme="minorEastAsia"/>
          <w:szCs w:val="21"/>
        </w:rPr>
        <w:t>）</w:t>
      </w:r>
    </w:p>
    <w:p w14:paraId="1A37B149" w14:textId="77777777" w:rsidR="00C01191" w:rsidRPr="00AA2237" w:rsidRDefault="00C01191" w:rsidP="00C01191">
      <w:pPr>
        <w:rPr>
          <w:rFonts w:asciiTheme="minorEastAsia" w:eastAsiaTheme="minorEastAsia" w:hAnsiTheme="minorEastAsia"/>
          <w:sz w:val="24"/>
        </w:rPr>
      </w:pPr>
    </w:p>
    <w:p w14:paraId="6598F258" w14:textId="77777777" w:rsidR="00C01191" w:rsidRPr="00AA2237" w:rsidRDefault="00C01191" w:rsidP="00C01191">
      <w:pPr>
        <w:rPr>
          <w:rFonts w:asciiTheme="minorEastAsia" w:eastAsiaTheme="minorEastAsia" w:hAnsiTheme="minorEastAsia"/>
          <w:sz w:val="24"/>
        </w:rPr>
      </w:pPr>
    </w:p>
    <w:p w14:paraId="3795F5FB" w14:textId="77777777" w:rsidR="00C01191" w:rsidRPr="00AA2237" w:rsidRDefault="00C01191" w:rsidP="00C01191">
      <w:pPr>
        <w:rPr>
          <w:rFonts w:asciiTheme="minorEastAsia" w:eastAsiaTheme="minorEastAsia" w:hAnsiTheme="minorEastAsia"/>
          <w:sz w:val="24"/>
        </w:rPr>
      </w:pPr>
    </w:p>
    <w:p w14:paraId="0F0A7A20" w14:textId="77777777" w:rsidR="00C01191" w:rsidRPr="00AA2237" w:rsidRDefault="00C01191" w:rsidP="00C01191">
      <w:pPr>
        <w:rPr>
          <w:rFonts w:asciiTheme="minorEastAsia" w:eastAsiaTheme="minorEastAsia" w:hAnsiTheme="minorEastAsia"/>
          <w:sz w:val="24"/>
        </w:rPr>
      </w:pPr>
    </w:p>
    <w:p w14:paraId="1FFBCC3C" w14:textId="77777777" w:rsidR="00C01191" w:rsidRPr="00AA2237" w:rsidRDefault="00C01191" w:rsidP="00C01191">
      <w:pPr>
        <w:rPr>
          <w:rFonts w:asciiTheme="minorEastAsia" w:eastAsiaTheme="minorEastAsia" w:hAnsiTheme="minorEastAsia"/>
          <w:sz w:val="24"/>
        </w:rPr>
      </w:pPr>
    </w:p>
    <w:p w14:paraId="19D6CC87" w14:textId="77777777" w:rsidR="00C01191" w:rsidRPr="00AA2237" w:rsidRDefault="00C01191" w:rsidP="00C01191">
      <w:pPr>
        <w:rPr>
          <w:rFonts w:asciiTheme="minorEastAsia" w:eastAsiaTheme="minorEastAsia" w:hAnsiTheme="minorEastAsia"/>
          <w:sz w:val="24"/>
        </w:rPr>
      </w:pPr>
    </w:p>
    <w:p w14:paraId="60710965" w14:textId="77777777" w:rsidR="00C01191" w:rsidRPr="00AA2237" w:rsidRDefault="00C01191" w:rsidP="00C01191">
      <w:pPr>
        <w:rPr>
          <w:rFonts w:asciiTheme="minorEastAsia" w:eastAsiaTheme="minorEastAsia" w:hAnsiTheme="minorEastAsia"/>
          <w:sz w:val="24"/>
        </w:rPr>
      </w:pPr>
    </w:p>
    <w:p w14:paraId="6B8243ED" w14:textId="77777777" w:rsidR="00C01191" w:rsidRDefault="00C01191" w:rsidP="00C01191">
      <w:pPr>
        <w:rPr>
          <w:rFonts w:asciiTheme="minorEastAsia" w:eastAsiaTheme="minorEastAsia" w:hAnsiTheme="minorEastAsia"/>
          <w:sz w:val="24"/>
        </w:rPr>
      </w:pPr>
    </w:p>
    <w:p w14:paraId="7F74CBF0" w14:textId="77777777" w:rsidR="001B36BE" w:rsidRDefault="001B36BE" w:rsidP="00C01191">
      <w:pPr>
        <w:rPr>
          <w:rFonts w:asciiTheme="minorEastAsia" w:eastAsiaTheme="minorEastAsia" w:hAnsiTheme="minorEastAsia"/>
          <w:sz w:val="24"/>
        </w:rPr>
      </w:pPr>
    </w:p>
    <w:p w14:paraId="3EC0A54E" w14:textId="77777777" w:rsidR="001B36BE" w:rsidRDefault="001B36BE" w:rsidP="00C01191">
      <w:pPr>
        <w:rPr>
          <w:rFonts w:asciiTheme="minorEastAsia" w:eastAsiaTheme="minorEastAsia" w:hAnsiTheme="minorEastAsia"/>
          <w:sz w:val="24"/>
        </w:rPr>
        <w:sectPr w:rsidR="001B36BE" w:rsidSect="00C26F82">
          <w:headerReference w:type="default" r:id="rId16"/>
          <w:pgSz w:w="11906" w:h="16838"/>
          <w:pgMar w:top="1418" w:right="1418" w:bottom="1418" w:left="1701" w:header="851" w:footer="851" w:gutter="0"/>
          <w:pgNumType w:fmt="upperRoman"/>
          <w:cols w:space="425"/>
          <w:docGrid w:type="lines" w:linePitch="312"/>
        </w:sectPr>
      </w:pPr>
    </w:p>
    <w:p w14:paraId="7F92898F" w14:textId="77777777" w:rsidR="00C01191" w:rsidRPr="00AA2237" w:rsidRDefault="00C01191" w:rsidP="00C01191">
      <w:pPr>
        <w:rPr>
          <w:rFonts w:asciiTheme="minorEastAsia" w:eastAsiaTheme="minorEastAsia" w:hAnsiTheme="minorEastAsia"/>
          <w:sz w:val="24"/>
        </w:rPr>
      </w:pPr>
      <w:r w:rsidRPr="00AA2237">
        <w:rPr>
          <w:rFonts w:asciiTheme="minorEastAsia" w:eastAsiaTheme="minorEastAsia" w:hAnsiTheme="minorEastAsia" w:hint="eastAsia"/>
          <w:sz w:val="24"/>
        </w:rPr>
        <w:lastRenderedPageBreak/>
        <w:t xml:space="preserve">目录示例: </w:t>
      </w:r>
    </w:p>
    <w:p w14:paraId="33B42631" w14:textId="77777777" w:rsidR="00C01191" w:rsidRDefault="00C01191" w:rsidP="00A97CB7">
      <w:pPr>
        <w:jc w:val="center"/>
        <w:rPr>
          <w:rFonts w:asciiTheme="minorEastAsia" w:eastAsiaTheme="minorEastAsia" w:hAnsiTheme="minorEastAsia"/>
        </w:rPr>
      </w:pPr>
    </w:p>
    <w:p w14:paraId="2129E75E" w14:textId="77777777" w:rsidR="00282BA3" w:rsidRPr="00AA2237" w:rsidRDefault="00282BA3" w:rsidP="00A97CB7">
      <w:pPr>
        <w:jc w:val="center"/>
        <w:rPr>
          <w:rFonts w:asciiTheme="minorEastAsia" w:eastAsiaTheme="minorEastAsia" w:hAnsiTheme="minorEastAsia"/>
        </w:rPr>
      </w:pPr>
    </w:p>
    <w:p w14:paraId="5F9DB226" w14:textId="77777777" w:rsidR="00C01191" w:rsidRPr="00AA2237" w:rsidRDefault="00C01191" w:rsidP="00C01191">
      <w:pPr>
        <w:jc w:val="center"/>
        <w:rPr>
          <w:rFonts w:asciiTheme="minorEastAsia" w:eastAsiaTheme="minorEastAsia" w:hAnsiTheme="minorEastAsia"/>
          <w:szCs w:val="21"/>
        </w:rPr>
      </w:pPr>
      <w:r w:rsidRPr="006000EF">
        <w:rPr>
          <w:rFonts w:ascii="黑体" w:eastAsia="黑体" w:hAnsi="黑体" w:hint="eastAsia"/>
          <w:b/>
          <w:sz w:val="36"/>
          <w:szCs w:val="36"/>
        </w:rPr>
        <w:t>目</w:t>
      </w:r>
      <w:r w:rsidR="001D5077">
        <w:rPr>
          <w:rFonts w:ascii="黑体" w:eastAsia="黑体" w:hAnsi="黑体" w:hint="eastAsia"/>
          <w:b/>
          <w:sz w:val="36"/>
          <w:szCs w:val="36"/>
        </w:rPr>
        <w:t xml:space="preserve">  </w:t>
      </w:r>
      <w:r w:rsidRPr="006000EF">
        <w:rPr>
          <w:rFonts w:ascii="黑体" w:eastAsia="黑体" w:hAnsi="黑体" w:hint="eastAsia"/>
          <w:b/>
          <w:sz w:val="36"/>
          <w:szCs w:val="36"/>
        </w:rPr>
        <w:t>录</w:t>
      </w:r>
      <w:r w:rsidRPr="00AA2237">
        <w:rPr>
          <w:rFonts w:asciiTheme="minorEastAsia" w:eastAsiaTheme="minorEastAsia" w:hAnsiTheme="minorEastAsia"/>
          <w:szCs w:val="21"/>
        </w:rPr>
        <w:t>（黑体小</w:t>
      </w:r>
      <w:r w:rsidR="00415E17">
        <w:rPr>
          <w:rFonts w:asciiTheme="minorEastAsia" w:eastAsiaTheme="minorEastAsia" w:hAnsiTheme="minorEastAsia" w:hint="eastAsia"/>
          <w:szCs w:val="21"/>
        </w:rPr>
        <w:t>二号</w:t>
      </w:r>
      <w:r w:rsidRPr="00AA2237">
        <w:rPr>
          <w:rFonts w:asciiTheme="minorEastAsia" w:eastAsiaTheme="minorEastAsia" w:hAnsiTheme="minorEastAsia"/>
          <w:szCs w:val="21"/>
        </w:rPr>
        <w:t>）</w:t>
      </w:r>
    </w:p>
    <w:p w14:paraId="3FC85411" w14:textId="77777777" w:rsidR="00C01191" w:rsidRPr="00471584" w:rsidRDefault="00115EB7" w:rsidP="00AE168D">
      <w:pPr>
        <w:pStyle w:val="1"/>
        <w:tabs>
          <w:tab w:val="right" w:leader="dot" w:pos="8296"/>
        </w:tabs>
        <w:spacing w:line="360" w:lineRule="auto"/>
        <w:jc w:val="right"/>
        <w:rPr>
          <w:rFonts w:ascii="Times New Roman" w:eastAsiaTheme="minorEastAsia" w:hAnsi="Times New Roman" w:cs="Times New Roman"/>
          <w:sz w:val="24"/>
        </w:rPr>
      </w:pPr>
      <w:hyperlink w:anchor="_Toc422211181" w:history="1">
        <w:r w:rsidR="00C01191" w:rsidRPr="006000EF">
          <w:rPr>
            <w:rFonts w:ascii="黑体" w:hAnsi="黑体" w:cs="Times New Roman"/>
            <w:sz w:val="28"/>
            <w:szCs w:val="28"/>
          </w:rPr>
          <w:t>摘要</w:t>
        </w:r>
        <w:r w:rsidR="00471584" w:rsidRPr="00471584">
          <w:rPr>
            <w:rFonts w:ascii="Times New Roman" w:eastAsiaTheme="minorEastAsia" w:hAnsi="Times New Roman" w:cs="Times New Roman"/>
            <w:sz w:val="24"/>
          </w:rPr>
          <w:t>……………………………………………………………….…</w:t>
        </w:r>
        <w:r w:rsidR="00471584" w:rsidRPr="00471584">
          <w:rPr>
            <w:rFonts w:ascii="Times New Roman" w:hAnsi="Times New Roman" w:cs="Times New Roman"/>
            <w:sz w:val="24"/>
          </w:rPr>
          <w:t>……………………</w:t>
        </w:r>
        <w:r w:rsidR="00C26F82" w:rsidRPr="00C26F82">
          <w:rPr>
            <w:rFonts w:ascii="Times New Roman" w:eastAsiaTheme="minorEastAsia" w:hAnsi="Times New Roman" w:cs="Times New Roman"/>
            <w:webHidden/>
            <w:sz w:val="24"/>
          </w:rPr>
          <w:t>I</w:t>
        </w:r>
      </w:hyperlink>
    </w:p>
    <w:p w14:paraId="034DD81C" w14:textId="77777777" w:rsidR="00471584" w:rsidRPr="00471584" w:rsidRDefault="00176150" w:rsidP="00AE168D">
      <w:pPr>
        <w:spacing w:line="360" w:lineRule="auto"/>
        <w:jc w:val="right"/>
        <w:rPr>
          <w:rFonts w:eastAsia="黑体"/>
          <w:sz w:val="28"/>
          <w:szCs w:val="28"/>
        </w:rPr>
      </w:pPr>
      <w:r>
        <w:rPr>
          <w:rFonts w:eastAsia="黑体"/>
          <w:sz w:val="28"/>
          <w:szCs w:val="28"/>
        </w:rPr>
        <w:t xml:space="preserve"> </w:t>
      </w:r>
      <w:r w:rsidR="00471584" w:rsidRPr="00471584">
        <w:rPr>
          <w:rFonts w:eastAsia="黑体"/>
          <w:sz w:val="28"/>
          <w:szCs w:val="28"/>
        </w:rPr>
        <w:t>ABSTRACT</w:t>
      </w:r>
      <w:r w:rsidR="00471584" w:rsidRPr="00471584">
        <w:rPr>
          <w:rFonts w:eastAsia="黑体"/>
          <w:sz w:val="24"/>
        </w:rPr>
        <w:t>…………………………………………………………………………….</w:t>
      </w:r>
      <w:r w:rsidR="00471584" w:rsidRPr="00C26F82">
        <w:rPr>
          <w:rFonts w:eastAsiaTheme="minorEastAsia"/>
          <w:webHidden/>
          <w:sz w:val="24"/>
        </w:rPr>
        <w:t>II</w:t>
      </w:r>
    </w:p>
    <w:p w14:paraId="5C686C08" w14:textId="77777777" w:rsidR="00C01191" w:rsidRPr="006000EF" w:rsidRDefault="00C26F82" w:rsidP="00AE168D">
      <w:pPr>
        <w:spacing w:line="360" w:lineRule="auto"/>
        <w:jc w:val="right"/>
        <w:rPr>
          <w:rFonts w:ascii="黑体" w:eastAsia="黑体" w:hAnsi="黑体"/>
          <w:sz w:val="28"/>
          <w:szCs w:val="28"/>
        </w:rPr>
      </w:pPr>
      <w:r w:rsidRPr="006000EF">
        <w:rPr>
          <w:rFonts w:ascii="黑体" w:eastAsia="黑体" w:hAnsi="黑体" w:hint="eastAsia"/>
          <w:sz w:val="28"/>
          <w:szCs w:val="28"/>
        </w:rPr>
        <w:t>1</w:t>
      </w:r>
      <w:r w:rsidR="00C01191" w:rsidRPr="006000EF">
        <w:rPr>
          <w:rFonts w:ascii="黑体" w:eastAsia="黑体" w:hAnsi="黑体"/>
          <w:sz w:val="28"/>
          <w:szCs w:val="28"/>
        </w:rPr>
        <w:t>绪论</w:t>
      </w:r>
      <w:r w:rsidR="004A11F2" w:rsidRPr="00C26F82">
        <w:rPr>
          <w:rFonts w:eastAsiaTheme="minorEastAsia"/>
          <w:sz w:val="24"/>
        </w:rPr>
        <w:t>……………………………………………………………………………………</w:t>
      </w:r>
      <w:r w:rsidR="004A11F2">
        <w:rPr>
          <w:rFonts w:eastAsiaTheme="minorEastAsia"/>
          <w:sz w:val="24"/>
        </w:rPr>
        <w:t>.</w:t>
      </w:r>
      <w:r w:rsidR="004A11F2" w:rsidRPr="00C26F82">
        <w:rPr>
          <w:rFonts w:eastAsiaTheme="minorEastAsia"/>
          <w:sz w:val="24"/>
        </w:rPr>
        <w:t>1</w:t>
      </w:r>
    </w:p>
    <w:p w14:paraId="2D056226" w14:textId="77777777" w:rsidR="00C01191" w:rsidRPr="00C26F82" w:rsidRDefault="00C01191" w:rsidP="00AE168D">
      <w:pPr>
        <w:spacing w:line="360" w:lineRule="auto"/>
        <w:ind w:firstLineChars="50" w:firstLine="120"/>
        <w:jc w:val="right"/>
        <w:rPr>
          <w:rFonts w:eastAsiaTheme="minorEastAsia"/>
          <w:sz w:val="24"/>
        </w:rPr>
      </w:pPr>
      <w:r w:rsidRPr="006000EF">
        <w:rPr>
          <w:rFonts w:eastAsiaTheme="minorEastAsia"/>
          <w:sz w:val="24"/>
        </w:rPr>
        <w:t>1.1</w:t>
      </w:r>
      <w:r w:rsidRPr="006000EF">
        <w:rPr>
          <w:rFonts w:asciiTheme="minorEastAsia" w:eastAsiaTheme="minorEastAsia" w:hAnsiTheme="minorEastAsia"/>
          <w:sz w:val="24"/>
        </w:rPr>
        <w:t>研究背景</w:t>
      </w:r>
      <w:r w:rsidRPr="00C26F82">
        <w:rPr>
          <w:rFonts w:eastAsiaTheme="minorEastAsia"/>
          <w:sz w:val="24"/>
        </w:rPr>
        <w:t xml:space="preserve"> ……………………………………………………………………………1</w:t>
      </w:r>
    </w:p>
    <w:p w14:paraId="42932438" w14:textId="77777777" w:rsidR="00C01191" w:rsidRPr="00C26F82" w:rsidRDefault="00C01191" w:rsidP="00AE168D">
      <w:pPr>
        <w:spacing w:line="360" w:lineRule="auto"/>
        <w:ind w:firstLineChars="50" w:firstLine="120"/>
        <w:jc w:val="right"/>
        <w:rPr>
          <w:rFonts w:eastAsiaTheme="minorEastAsia"/>
          <w:sz w:val="24"/>
        </w:rPr>
      </w:pPr>
      <w:r w:rsidRPr="006000EF">
        <w:rPr>
          <w:rFonts w:eastAsiaTheme="minorEastAsia"/>
          <w:sz w:val="24"/>
        </w:rPr>
        <w:t>1.2</w:t>
      </w:r>
      <w:r w:rsidRPr="006000EF">
        <w:rPr>
          <w:rFonts w:asciiTheme="minorEastAsia" w:eastAsiaTheme="minorEastAsia" w:hAnsiTheme="minorEastAsia"/>
          <w:sz w:val="24"/>
        </w:rPr>
        <w:t>国内外充填采矿发展现状</w:t>
      </w:r>
      <w:r w:rsidRPr="00C26F82">
        <w:rPr>
          <w:rFonts w:eastAsiaTheme="minorEastAsia"/>
          <w:sz w:val="24"/>
        </w:rPr>
        <w:t>……………………………………………………</w:t>
      </w:r>
      <w:r w:rsidR="00C26F82">
        <w:rPr>
          <w:rFonts w:eastAsiaTheme="minorEastAsia"/>
          <w:sz w:val="24"/>
        </w:rPr>
        <w:t>.….</w:t>
      </w:r>
      <w:r w:rsidRPr="00C26F82">
        <w:rPr>
          <w:rFonts w:eastAsiaTheme="minorEastAsia"/>
          <w:sz w:val="24"/>
        </w:rPr>
        <w:t>…</w:t>
      </w:r>
      <w:r w:rsidR="00176150" w:rsidRPr="00DB744D">
        <w:rPr>
          <w:rFonts w:eastAsiaTheme="minorEastAsia"/>
          <w:webHidden/>
          <w:sz w:val="24"/>
          <w:lang w:val="fr-FR"/>
        </w:rPr>
        <w:t>3</w:t>
      </w:r>
    </w:p>
    <w:p w14:paraId="21E15F13" w14:textId="77777777" w:rsidR="00C01191" w:rsidRPr="00C26F82" w:rsidRDefault="00C01191" w:rsidP="00AE168D">
      <w:pPr>
        <w:spacing w:line="360" w:lineRule="auto"/>
        <w:ind w:firstLineChars="50" w:firstLine="120"/>
        <w:jc w:val="right"/>
        <w:rPr>
          <w:rFonts w:eastAsiaTheme="minorEastAsia"/>
          <w:sz w:val="24"/>
        </w:rPr>
      </w:pPr>
      <w:r w:rsidRPr="006000EF">
        <w:rPr>
          <w:rFonts w:eastAsiaTheme="minorEastAsia"/>
          <w:sz w:val="24"/>
        </w:rPr>
        <w:t>1.3</w:t>
      </w:r>
      <w:r w:rsidRPr="006000EF">
        <w:rPr>
          <w:rFonts w:asciiTheme="minorEastAsia" w:eastAsiaTheme="minorEastAsia" w:hAnsiTheme="minorEastAsia"/>
          <w:sz w:val="24"/>
        </w:rPr>
        <w:t>国内外充填采矿研究现状</w:t>
      </w:r>
      <w:r w:rsidRPr="00C26F82">
        <w:rPr>
          <w:rFonts w:eastAsiaTheme="minorEastAsia"/>
          <w:sz w:val="24"/>
        </w:rPr>
        <w:t>………………………………………………</w:t>
      </w:r>
      <w:r w:rsidR="00C26F82">
        <w:rPr>
          <w:rFonts w:eastAsiaTheme="minorEastAsia"/>
          <w:sz w:val="24"/>
        </w:rPr>
        <w:t>.</w:t>
      </w:r>
      <w:r w:rsidRPr="00C26F82">
        <w:rPr>
          <w:rFonts w:eastAsiaTheme="minorEastAsia"/>
          <w:sz w:val="24"/>
        </w:rPr>
        <w:t>……</w:t>
      </w:r>
      <w:r w:rsidR="00C26F82">
        <w:rPr>
          <w:rFonts w:eastAsiaTheme="minorEastAsia"/>
          <w:sz w:val="24"/>
        </w:rPr>
        <w:t>….</w:t>
      </w:r>
      <w:r w:rsidRPr="00C26F82">
        <w:rPr>
          <w:rFonts w:eastAsiaTheme="minorEastAsia"/>
          <w:sz w:val="24"/>
        </w:rPr>
        <w:t>…6</w:t>
      </w:r>
    </w:p>
    <w:p w14:paraId="5E091080" w14:textId="77777777" w:rsidR="00C01191" w:rsidRPr="00C26F82" w:rsidRDefault="00C01191" w:rsidP="0000212C">
      <w:pPr>
        <w:spacing w:line="360" w:lineRule="auto"/>
        <w:ind w:firstLineChars="50" w:firstLine="120"/>
        <w:jc w:val="right"/>
        <w:rPr>
          <w:rFonts w:eastAsiaTheme="minorEastAsia"/>
          <w:sz w:val="24"/>
        </w:rPr>
      </w:pPr>
      <w:r w:rsidRPr="006000EF">
        <w:rPr>
          <w:rFonts w:eastAsiaTheme="minorEastAsia"/>
          <w:sz w:val="24"/>
        </w:rPr>
        <w:t>1.4</w:t>
      </w:r>
      <w:r w:rsidRPr="006000EF">
        <w:rPr>
          <w:rFonts w:asciiTheme="minorEastAsia" w:eastAsiaTheme="minorEastAsia" w:hAnsiTheme="minorEastAsia"/>
          <w:sz w:val="24"/>
        </w:rPr>
        <w:t>本文研究内容和技术路线</w:t>
      </w:r>
      <w:r w:rsidR="009C4204">
        <w:rPr>
          <w:rFonts w:eastAsiaTheme="minorEastAsia"/>
          <w:sz w:val="24"/>
        </w:rPr>
        <w:t>…………………………………………</w:t>
      </w:r>
      <w:r w:rsidRPr="00C26F82">
        <w:rPr>
          <w:rFonts w:eastAsiaTheme="minorEastAsia"/>
          <w:sz w:val="24"/>
        </w:rPr>
        <w:t>……</w:t>
      </w:r>
      <w:r w:rsidR="00C26F82">
        <w:rPr>
          <w:rFonts w:eastAsiaTheme="minorEastAsia"/>
          <w:sz w:val="24"/>
        </w:rPr>
        <w:t>…..</w:t>
      </w:r>
      <w:r w:rsidRPr="00C26F82">
        <w:rPr>
          <w:rFonts w:eastAsiaTheme="minorEastAsia"/>
          <w:sz w:val="24"/>
        </w:rPr>
        <w:t>…</w:t>
      </w:r>
      <w:r w:rsidR="009C4204" w:rsidRPr="00C26F82">
        <w:rPr>
          <w:rFonts w:eastAsiaTheme="minorEastAsia"/>
          <w:sz w:val="24"/>
        </w:rPr>
        <w:t>…</w:t>
      </w:r>
      <w:r w:rsidR="009C4204">
        <w:rPr>
          <w:rFonts w:eastAsiaTheme="minorEastAsia"/>
          <w:sz w:val="24"/>
        </w:rPr>
        <w:t>.</w:t>
      </w:r>
      <w:r w:rsidR="009C4204" w:rsidRPr="009C4204">
        <w:rPr>
          <w:rFonts w:eastAsiaTheme="minorEastAsia"/>
          <w:sz w:val="24"/>
        </w:rPr>
        <w:t xml:space="preserve"> </w:t>
      </w:r>
      <w:r w:rsidRPr="00C26F82">
        <w:rPr>
          <w:rFonts w:eastAsiaTheme="minorEastAsia"/>
          <w:sz w:val="24"/>
        </w:rPr>
        <w:t>10</w:t>
      </w:r>
    </w:p>
    <w:p w14:paraId="1CCAEBF9" w14:textId="77777777" w:rsidR="00C01191" w:rsidRPr="00C26F82" w:rsidRDefault="009C4204" w:rsidP="00AE168D">
      <w:pPr>
        <w:spacing w:line="360" w:lineRule="auto"/>
        <w:jc w:val="right"/>
        <w:rPr>
          <w:rFonts w:eastAsiaTheme="minorEastAsia"/>
          <w:sz w:val="24"/>
          <w:lang w:val="fr-FR"/>
        </w:rPr>
      </w:pPr>
      <w:r>
        <w:rPr>
          <w:rFonts w:eastAsiaTheme="minorEastAsia" w:hint="eastAsia"/>
          <w:sz w:val="24"/>
        </w:rPr>
        <w:t xml:space="preserve"> </w:t>
      </w:r>
      <w:r w:rsidR="002D686D">
        <w:rPr>
          <w:rFonts w:eastAsiaTheme="minorEastAsia"/>
          <w:sz w:val="24"/>
        </w:rPr>
        <w:t xml:space="preserve"> </w:t>
      </w:r>
      <w:r w:rsidR="00C01191" w:rsidRPr="006000EF">
        <w:rPr>
          <w:rFonts w:eastAsiaTheme="minorEastAsia"/>
          <w:sz w:val="24"/>
        </w:rPr>
        <w:t>1.4.1</w:t>
      </w:r>
      <w:r w:rsidR="00C01191" w:rsidRPr="006000EF">
        <w:rPr>
          <w:rFonts w:asciiTheme="minorEastAsia" w:eastAsiaTheme="minorEastAsia" w:hAnsiTheme="minorEastAsia"/>
          <w:sz w:val="24"/>
        </w:rPr>
        <w:t>本文的研究内容</w:t>
      </w:r>
      <w:r w:rsidR="00C01191" w:rsidRPr="00C26F82">
        <w:rPr>
          <w:rFonts w:eastAsiaTheme="minorEastAsia"/>
          <w:sz w:val="24"/>
          <w:lang w:val="fr-FR"/>
        </w:rPr>
        <w:t>………………………………………………………</w:t>
      </w:r>
      <w:r w:rsidR="00C26F82">
        <w:rPr>
          <w:rFonts w:eastAsiaTheme="minorEastAsia"/>
          <w:sz w:val="24"/>
          <w:lang w:val="fr-FR"/>
        </w:rPr>
        <w:t>.</w:t>
      </w:r>
      <w:r w:rsidR="00C01191" w:rsidRPr="00C26F82">
        <w:rPr>
          <w:rFonts w:eastAsiaTheme="minorEastAsia"/>
          <w:sz w:val="24"/>
          <w:lang w:val="fr-FR"/>
        </w:rPr>
        <w:t>……</w:t>
      </w:r>
      <w:r w:rsidRPr="00C26F82">
        <w:rPr>
          <w:rFonts w:eastAsiaTheme="minorEastAsia"/>
          <w:sz w:val="24"/>
          <w:lang w:val="fr-FR"/>
        </w:rPr>
        <w:t>…</w:t>
      </w:r>
      <w:r>
        <w:rPr>
          <w:rFonts w:eastAsiaTheme="minorEastAsia"/>
          <w:sz w:val="24"/>
        </w:rPr>
        <w:t>.</w:t>
      </w:r>
      <w:r w:rsidRPr="009C4204">
        <w:rPr>
          <w:rFonts w:eastAsiaTheme="minorEastAsia"/>
          <w:sz w:val="24"/>
        </w:rPr>
        <w:t xml:space="preserve"> </w:t>
      </w:r>
      <w:r w:rsidR="00C01191" w:rsidRPr="00C26F82">
        <w:rPr>
          <w:rFonts w:eastAsiaTheme="minorEastAsia"/>
          <w:sz w:val="24"/>
          <w:lang w:val="fr-FR"/>
        </w:rPr>
        <w:t>10</w:t>
      </w:r>
    </w:p>
    <w:p w14:paraId="2FCB7165" w14:textId="3F5FE42C" w:rsidR="00C01191" w:rsidRPr="00C26F82" w:rsidRDefault="00852E51" w:rsidP="00AE168D">
      <w:pPr>
        <w:spacing w:line="360" w:lineRule="auto"/>
        <w:jc w:val="right"/>
        <w:rPr>
          <w:rFonts w:eastAsiaTheme="minorEastAsia"/>
          <w:sz w:val="24"/>
          <w:lang w:val="fr-FR"/>
        </w:rPr>
      </w:pPr>
      <w:r>
        <w:rPr>
          <w:rFonts w:eastAsiaTheme="minorEastAsia"/>
          <w:sz w:val="24"/>
        </w:rPr>
        <w:t>1.4.2</w:t>
      </w:r>
      <w:r w:rsidR="00C01191" w:rsidRPr="006000EF">
        <w:rPr>
          <w:rFonts w:asciiTheme="minorEastAsia" w:eastAsiaTheme="minorEastAsia" w:hAnsiTheme="minorEastAsia"/>
          <w:sz w:val="24"/>
        </w:rPr>
        <w:t>本文的研究方法和技术路线</w:t>
      </w:r>
      <w:r w:rsidR="00C01191" w:rsidRPr="00C26F82">
        <w:rPr>
          <w:rFonts w:eastAsiaTheme="minorEastAsia"/>
          <w:sz w:val="24"/>
          <w:lang w:val="fr-FR"/>
        </w:rPr>
        <w:t>……………………………………………</w:t>
      </w:r>
      <w:r w:rsidR="009C4204" w:rsidRPr="00C26F82">
        <w:rPr>
          <w:rFonts w:eastAsiaTheme="minorEastAsia"/>
          <w:sz w:val="24"/>
          <w:lang w:val="fr-FR"/>
        </w:rPr>
        <w:t>……</w:t>
      </w:r>
      <w:r w:rsidR="009C4204">
        <w:rPr>
          <w:rFonts w:eastAsiaTheme="minorEastAsia"/>
          <w:sz w:val="24"/>
          <w:lang w:val="fr-FR"/>
        </w:rPr>
        <w:t>.</w:t>
      </w:r>
      <w:r w:rsidR="009C4204">
        <w:rPr>
          <w:rFonts w:eastAsiaTheme="minorEastAsia"/>
          <w:sz w:val="24"/>
        </w:rPr>
        <w:t>.</w:t>
      </w:r>
      <w:r w:rsidR="00176150" w:rsidRPr="00176150">
        <w:rPr>
          <w:rFonts w:eastAsiaTheme="minorEastAsia"/>
          <w:sz w:val="24"/>
        </w:rPr>
        <w:t>..</w:t>
      </w:r>
      <w:r w:rsidR="00C01191" w:rsidRPr="00C26F82">
        <w:rPr>
          <w:rFonts w:eastAsiaTheme="minorEastAsia"/>
          <w:sz w:val="24"/>
          <w:lang w:val="fr-FR"/>
        </w:rPr>
        <w:t>11</w:t>
      </w:r>
    </w:p>
    <w:p w14:paraId="2ACA038A" w14:textId="77777777" w:rsidR="00C01191" w:rsidRPr="006000EF" w:rsidRDefault="00C01191" w:rsidP="00AE168D">
      <w:pPr>
        <w:spacing w:line="360" w:lineRule="auto"/>
        <w:jc w:val="right"/>
        <w:rPr>
          <w:rFonts w:ascii="黑体" w:eastAsia="黑体" w:hAnsi="黑体"/>
          <w:sz w:val="28"/>
          <w:szCs w:val="28"/>
        </w:rPr>
      </w:pPr>
      <w:r w:rsidRPr="006000EF">
        <w:rPr>
          <w:rFonts w:ascii="黑体" w:eastAsia="黑体" w:hAnsi="黑体"/>
          <w:sz w:val="28"/>
          <w:szCs w:val="28"/>
        </w:rPr>
        <w:t>2尾砂胶结充</w:t>
      </w:r>
      <w:r w:rsidR="00666139">
        <w:rPr>
          <w:rFonts w:ascii="黑体" w:eastAsia="黑体" w:hAnsi="黑体" w:hint="eastAsia"/>
          <w:sz w:val="28"/>
          <w:szCs w:val="28"/>
        </w:rPr>
        <w:t>填</w:t>
      </w:r>
      <w:r w:rsidRPr="006000EF">
        <w:rPr>
          <w:rFonts w:ascii="黑体" w:eastAsia="黑体" w:hAnsi="黑体"/>
          <w:sz w:val="28"/>
          <w:szCs w:val="28"/>
        </w:rPr>
        <w:t>体力学特性研究</w:t>
      </w:r>
      <w:r w:rsidR="004A11F2" w:rsidRPr="00C26F82">
        <w:rPr>
          <w:rFonts w:eastAsiaTheme="minorEastAsia"/>
          <w:sz w:val="24"/>
          <w:lang w:val="fr-FR"/>
        </w:rPr>
        <w:t>………………………………………………</w:t>
      </w:r>
      <w:r w:rsidR="004A11F2">
        <w:rPr>
          <w:rFonts w:eastAsiaTheme="minorEastAsia"/>
          <w:sz w:val="24"/>
          <w:lang w:val="fr-FR"/>
        </w:rPr>
        <w:t>.</w:t>
      </w:r>
      <w:r w:rsidR="004A11F2">
        <w:rPr>
          <w:rFonts w:eastAsiaTheme="minorEastAsia"/>
          <w:sz w:val="24"/>
        </w:rPr>
        <w:t>..</w:t>
      </w:r>
      <w:r w:rsidR="00176150" w:rsidRPr="00176150">
        <w:rPr>
          <w:rFonts w:eastAsiaTheme="minorEastAsia"/>
          <w:sz w:val="24"/>
        </w:rPr>
        <w:t>.</w:t>
      </w:r>
      <w:r w:rsidR="004A11F2" w:rsidRPr="00C26F82">
        <w:rPr>
          <w:rFonts w:eastAsiaTheme="minorEastAsia"/>
          <w:sz w:val="24"/>
          <w:lang w:val="fr-FR"/>
        </w:rPr>
        <w:t>1</w:t>
      </w:r>
      <w:r w:rsidR="004A11F2">
        <w:rPr>
          <w:rFonts w:eastAsiaTheme="minorEastAsia"/>
          <w:sz w:val="24"/>
          <w:lang w:val="fr-FR"/>
        </w:rPr>
        <w:t>2</w:t>
      </w:r>
    </w:p>
    <w:p w14:paraId="22F6826D" w14:textId="77777777" w:rsidR="00C01191" w:rsidRPr="00DB744D" w:rsidRDefault="00115EB7" w:rsidP="00AE168D">
      <w:pPr>
        <w:spacing w:line="360" w:lineRule="auto"/>
        <w:ind w:firstLineChars="50" w:firstLine="105"/>
        <w:jc w:val="right"/>
        <w:rPr>
          <w:rFonts w:eastAsiaTheme="minorEastAsia"/>
          <w:sz w:val="24"/>
        </w:rPr>
      </w:pPr>
      <w:hyperlink w:anchor="_Toc422211202" w:history="1">
        <w:r w:rsidR="00C01191" w:rsidRPr="00DB744D">
          <w:rPr>
            <w:rFonts w:eastAsiaTheme="minorEastAsia"/>
            <w:sz w:val="24"/>
          </w:rPr>
          <w:t>2.1</w:t>
        </w:r>
        <w:r w:rsidR="00C01191" w:rsidRPr="00DB744D">
          <w:rPr>
            <w:rFonts w:eastAsiaTheme="minorEastAsia"/>
            <w:sz w:val="24"/>
          </w:rPr>
          <w:t>尾砂胶结充填体的物理力学性能及胶凝机理</w:t>
        </w:r>
        <w:r w:rsidR="002D686D">
          <w:rPr>
            <w:rFonts w:eastAsiaTheme="minorEastAsia"/>
            <w:sz w:val="24"/>
          </w:rPr>
          <w:t>……………………………</w:t>
        </w:r>
        <w:r w:rsidR="00C01191" w:rsidRPr="00DB744D">
          <w:rPr>
            <w:rFonts w:eastAsiaTheme="minorEastAsia"/>
            <w:sz w:val="24"/>
          </w:rPr>
          <w:t>…</w:t>
        </w:r>
        <w:r w:rsidR="00C26F82" w:rsidRPr="00DB744D">
          <w:rPr>
            <w:rFonts w:eastAsiaTheme="minorEastAsia"/>
            <w:webHidden/>
            <w:sz w:val="24"/>
          </w:rPr>
          <w:t>….</w:t>
        </w:r>
        <w:r w:rsidR="002D686D">
          <w:rPr>
            <w:rFonts w:eastAsiaTheme="minorEastAsia"/>
            <w:sz w:val="24"/>
          </w:rPr>
          <w:t>.</w:t>
        </w:r>
        <w:r w:rsidR="00176150" w:rsidRPr="00176150">
          <w:rPr>
            <w:rFonts w:eastAsiaTheme="minorEastAsia"/>
            <w:sz w:val="24"/>
          </w:rPr>
          <w:t>.</w:t>
        </w:r>
        <w:r w:rsidR="00176150" w:rsidRPr="00176150">
          <w:t xml:space="preserve"> </w:t>
        </w:r>
        <w:r w:rsidR="00176150" w:rsidRPr="00176150">
          <w:rPr>
            <w:rFonts w:eastAsiaTheme="minorEastAsia"/>
            <w:sz w:val="24"/>
          </w:rPr>
          <w:t>.</w:t>
        </w:r>
        <w:r w:rsidR="002F0EA1" w:rsidRPr="00DB744D">
          <w:rPr>
            <w:rFonts w:eastAsiaTheme="minorEastAsia"/>
            <w:webHidden/>
            <w:sz w:val="24"/>
          </w:rPr>
          <w:fldChar w:fldCharType="begin" w:fldLock="1"/>
        </w:r>
        <w:r w:rsidR="00C01191" w:rsidRPr="00DB744D">
          <w:rPr>
            <w:rFonts w:eastAsiaTheme="minorEastAsia"/>
            <w:webHidden/>
            <w:sz w:val="24"/>
          </w:rPr>
          <w:instrText xml:space="preserve"> PAGEREF _Toc422211202 \h </w:instrText>
        </w:r>
        <w:r w:rsidR="002F0EA1" w:rsidRPr="00DB744D">
          <w:rPr>
            <w:rFonts w:eastAsiaTheme="minorEastAsia"/>
            <w:webHidden/>
            <w:sz w:val="24"/>
          </w:rPr>
        </w:r>
        <w:r w:rsidR="002F0EA1" w:rsidRPr="00DB744D">
          <w:rPr>
            <w:rFonts w:eastAsiaTheme="minorEastAsia"/>
            <w:webHidden/>
            <w:sz w:val="24"/>
          </w:rPr>
          <w:fldChar w:fldCharType="separate"/>
        </w:r>
        <w:r w:rsidR="00C01191" w:rsidRPr="00DB744D">
          <w:rPr>
            <w:rFonts w:eastAsiaTheme="minorEastAsia"/>
            <w:webHidden/>
            <w:sz w:val="24"/>
          </w:rPr>
          <w:t>12</w:t>
        </w:r>
        <w:r w:rsidR="002F0EA1" w:rsidRPr="00DB744D">
          <w:rPr>
            <w:rFonts w:eastAsiaTheme="minorEastAsia"/>
            <w:webHidden/>
            <w:sz w:val="24"/>
          </w:rPr>
          <w:fldChar w:fldCharType="end"/>
        </w:r>
      </w:hyperlink>
    </w:p>
    <w:p w14:paraId="65F65966" w14:textId="77777777" w:rsidR="00C01191" w:rsidRPr="00DB744D" w:rsidRDefault="00115EB7" w:rsidP="00AE168D">
      <w:pPr>
        <w:pStyle w:val="3"/>
        <w:ind w:firstLineChars="100" w:firstLine="210"/>
        <w:jc w:val="right"/>
        <w:rPr>
          <w:rFonts w:eastAsiaTheme="minorEastAsia"/>
          <w:sz w:val="24"/>
          <w:lang w:val="fr-FR"/>
        </w:rPr>
      </w:pPr>
      <w:hyperlink w:anchor="_Toc422211203" w:history="1">
        <w:r w:rsidR="00C01191" w:rsidRPr="00DB744D">
          <w:rPr>
            <w:rFonts w:eastAsiaTheme="minorEastAsia"/>
            <w:sz w:val="24"/>
            <w:lang w:val="fr-FR"/>
          </w:rPr>
          <w:t>2.1.1</w:t>
        </w:r>
        <w:r w:rsidR="00C01191" w:rsidRPr="00DB744D">
          <w:rPr>
            <w:rFonts w:eastAsiaTheme="minorEastAsia"/>
            <w:sz w:val="24"/>
          </w:rPr>
          <w:t>尾砂胶结充填体的物理力学性能</w:t>
        </w:r>
        <w:r w:rsidR="00C01191" w:rsidRPr="00DB744D">
          <w:rPr>
            <w:rFonts w:eastAsiaTheme="minorEastAsia"/>
            <w:sz w:val="24"/>
            <w:lang w:val="fr-FR"/>
          </w:rPr>
          <w:t>……………………………………………</w:t>
        </w:r>
        <w:r w:rsidR="002D686D">
          <w:rPr>
            <w:rFonts w:eastAsiaTheme="minorEastAsia"/>
            <w:sz w:val="24"/>
          </w:rPr>
          <w:t>.</w:t>
        </w:r>
        <w:r w:rsidR="002D686D" w:rsidRPr="002D686D">
          <w:rPr>
            <w:rFonts w:eastAsiaTheme="minorEastAsia"/>
            <w:sz w:val="24"/>
          </w:rPr>
          <w:t xml:space="preserve"> </w:t>
        </w:r>
        <w:r w:rsidR="002D686D">
          <w:rPr>
            <w:rFonts w:eastAsiaTheme="minorEastAsia"/>
            <w:sz w:val="24"/>
          </w:rPr>
          <w:t>.</w:t>
        </w:r>
        <w:r w:rsidR="00176150" w:rsidRPr="00176150">
          <w:rPr>
            <w:rFonts w:eastAsiaTheme="minorEastAsia"/>
            <w:sz w:val="24"/>
          </w:rPr>
          <w:t>.</w:t>
        </w:r>
        <w:r w:rsidR="002F0EA1" w:rsidRPr="00DB744D">
          <w:rPr>
            <w:rFonts w:eastAsiaTheme="minorEastAsia"/>
            <w:webHidden/>
            <w:sz w:val="24"/>
            <w:lang w:val="fr-FR"/>
          </w:rPr>
          <w:fldChar w:fldCharType="begin" w:fldLock="1"/>
        </w:r>
        <w:r w:rsidR="00C01191" w:rsidRPr="00DB744D">
          <w:rPr>
            <w:rFonts w:eastAsiaTheme="minorEastAsia"/>
            <w:webHidden/>
            <w:sz w:val="24"/>
            <w:lang w:val="fr-FR"/>
          </w:rPr>
          <w:instrText xml:space="preserve"> PAGEREF _Toc422211203 \h </w:instrText>
        </w:r>
        <w:r w:rsidR="002F0EA1" w:rsidRPr="00DB744D">
          <w:rPr>
            <w:rFonts w:eastAsiaTheme="minorEastAsia"/>
            <w:webHidden/>
            <w:sz w:val="24"/>
            <w:lang w:val="fr-FR"/>
          </w:rPr>
        </w:r>
        <w:r w:rsidR="002F0EA1" w:rsidRPr="00DB744D">
          <w:rPr>
            <w:rFonts w:eastAsiaTheme="minorEastAsia"/>
            <w:webHidden/>
            <w:sz w:val="24"/>
            <w:lang w:val="fr-FR"/>
          </w:rPr>
          <w:fldChar w:fldCharType="separate"/>
        </w:r>
        <w:r w:rsidR="00C01191" w:rsidRPr="00DB744D">
          <w:rPr>
            <w:rFonts w:eastAsiaTheme="minorEastAsia"/>
            <w:webHidden/>
            <w:sz w:val="24"/>
            <w:lang w:val="fr-FR"/>
          </w:rPr>
          <w:t>13</w:t>
        </w:r>
        <w:r w:rsidR="002F0EA1" w:rsidRPr="00DB744D">
          <w:rPr>
            <w:rFonts w:eastAsiaTheme="minorEastAsia"/>
            <w:webHidden/>
            <w:sz w:val="24"/>
            <w:lang w:val="fr-FR"/>
          </w:rPr>
          <w:fldChar w:fldCharType="end"/>
        </w:r>
      </w:hyperlink>
    </w:p>
    <w:p w14:paraId="36D09B09" w14:textId="77777777" w:rsidR="00C01191" w:rsidRPr="00DB744D" w:rsidRDefault="00115EB7" w:rsidP="00AE168D">
      <w:pPr>
        <w:pStyle w:val="3"/>
        <w:ind w:firstLineChars="100" w:firstLine="210"/>
        <w:jc w:val="right"/>
        <w:rPr>
          <w:rFonts w:eastAsiaTheme="minorEastAsia"/>
          <w:noProof/>
          <w:sz w:val="24"/>
        </w:rPr>
      </w:pPr>
      <w:hyperlink w:anchor="_Toc422211204" w:history="1">
        <w:r w:rsidR="00852E51" w:rsidRPr="00DB744D">
          <w:rPr>
            <w:rFonts w:eastAsiaTheme="minorEastAsia"/>
            <w:sz w:val="24"/>
            <w:lang w:val="fr-FR"/>
          </w:rPr>
          <w:t>2.1.2</w:t>
        </w:r>
        <w:r w:rsidR="00C01191" w:rsidRPr="00DB744D">
          <w:rPr>
            <w:rFonts w:eastAsiaTheme="minorEastAsia"/>
            <w:sz w:val="24"/>
          </w:rPr>
          <w:t>尾砂胶结充填体的胶凝机理</w:t>
        </w:r>
        <w:r w:rsidR="00C01191" w:rsidRPr="00DB744D">
          <w:rPr>
            <w:rFonts w:eastAsiaTheme="minorEastAsia"/>
            <w:sz w:val="24"/>
            <w:lang w:val="fr-FR"/>
          </w:rPr>
          <w:t>…………………………………………………</w:t>
        </w:r>
        <w:r w:rsidR="002D686D">
          <w:rPr>
            <w:rFonts w:eastAsiaTheme="minorEastAsia"/>
            <w:sz w:val="24"/>
          </w:rPr>
          <w:t>..</w:t>
        </w:r>
        <w:r w:rsidR="00176150" w:rsidRPr="00176150">
          <w:t xml:space="preserve"> </w:t>
        </w:r>
        <w:r w:rsidR="00176150" w:rsidRPr="00176150">
          <w:rPr>
            <w:rFonts w:eastAsiaTheme="minorEastAsia"/>
            <w:sz w:val="24"/>
          </w:rPr>
          <w:t>.</w:t>
        </w:r>
        <w:r w:rsidR="002F0EA1" w:rsidRPr="00DB744D">
          <w:rPr>
            <w:rFonts w:eastAsiaTheme="minorEastAsia"/>
            <w:webHidden/>
            <w:sz w:val="24"/>
            <w:lang w:val="fr-FR"/>
          </w:rPr>
          <w:fldChar w:fldCharType="begin" w:fldLock="1"/>
        </w:r>
        <w:r w:rsidR="00C01191" w:rsidRPr="00DB744D">
          <w:rPr>
            <w:rFonts w:eastAsiaTheme="minorEastAsia"/>
            <w:webHidden/>
            <w:sz w:val="24"/>
            <w:lang w:val="fr-FR"/>
          </w:rPr>
          <w:instrText xml:space="preserve"> PAGEREF _Toc422211204 \h </w:instrText>
        </w:r>
        <w:r w:rsidR="002F0EA1" w:rsidRPr="00DB744D">
          <w:rPr>
            <w:rFonts w:eastAsiaTheme="minorEastAsia"/>
            <w:webHidden/>
            <w:sz w:val="24"/>
            <w:lang w:val="fr-FR"/>
          </w:rPr>
        </w:r>
        <w:r w:rsidR="002F0EA1" w:rsidRPr="00DB744D">
          <w:rPr>
            <w:rFonts w:eastAsiaTheme="minorEastAsia"/>
            <w:webHidden/>
            <w:sz w:val="24"/>
            <w:lang w:val="fr-FR"/>
          </w:rPr>
          <w:fldChar w:fldCharType="separate"/>
        </w:r>
        <w:r w:rsidR="00C01191" w:rsidRPr="00DB744D">
          <w:rPr>
            <w:rFonts w:eastAsiaTheme="minorEastAsia"/>
            <w:webHidden/>
            <w:sz w:val="24"/>
            <w:lang w:val="fr-FR"/>
          </w:rPr>
          <w:t>15</w:t>
        </w:r>
        <w:r w:rsidR="002F0EA1" w:rsidRPr="00DB744D">
          <w:rPr>
            <w:rFonts w:eastAsiaTheme="minorEastAsia"/>
            <w:webHidden/>
            <w:sz w:val="24"/>
            <w:lang w:val="fr-FR"/>
          </w:rPr>
          <w:fldChar w:fldCharType="end"/>
        </w:r>
      </w:hyperlink>
    </w:p>
    <w:p w14:paraId="7BD88135" w14:textId="77777777" w:rsidR="00C01191" w:rsidRPr="00DB744D" w:rsidRDefault="00115EB7" w:rsidP="00AE168D">
      <w:pPr>
        <w:pStyle w:val="2"/>
        <w:ind w:firstLineChars="50" w:firstLine="120"/>
        <w:jc w:val="right"/>
        <w:rPr>
          <w:rFonts w:eastAsiaTheme="minorEastAsia"/>
          <w:noProof/>
        </w:rPr>
      </w:pPr>
      <w:hyperlink w:anchor="_Toc422211205" w:history="1">
        <w:r w:rsidR="00C01191" w:rsidRPr="00DB744D">
          <w:rPr>
            <w:rFonts w:eastAsiaTheme="minorEastAsia"/>
          </w:rPr>
          <w:t>2.2</w:t>
        </w:r>
        <w:r w:rsidR="00C01191" w:rsidRPr="00DB744D">
          <w:rPr>
            <w:rFonts w:eastAsiaTheme="minorEastAsia"/>
          </w:rPr>
          <w:t>尾砂胶结充填体的力学实验</w:t>
        </w:r>
        <w:r w:rsidR="0043676E" w:rsidRPr="00DB744D">
          <w:rPr>
            <w:rFonts w:eastAsiaTheme="minorEastAsia"/>
            <w:lang w:val="fr-FR"/>
          </w:rPr>
          <w:t>…………………………………………</w:t>
        </w:r>
        <w:r w:rsidR="00C01191" w:rsidRPr="00DB744D">
          <w:rPr>
            <w:rFonts w:eastAsiaTheme="minorEastAsia"/>
            <w:lang w:val="fr-FR"/>
          </w:rPr>
          <w:t>……</w:t>
        </w:r>
        <w:r w:rsidR="00C26F82" w:rsidRPr="00DB744D">
          <w:rPr>
            <w:rFonts w:eastAsiaTheme="minorEastAsia"/>
            <w:lang w:val="fr-FR"/>
          </w:rPr>
          <w:t>........</w:t>
        </w:r>
        <w:r w:rsidR="002D686D">
          <w:rPr>
            <w:rFonts w:eastAsiaTheme="minorEastAsia"/>
          </w:rPr>
          <w:t>..</w:t>
        </w:r>
        <w:r w:rsidR="00176150" w:rsidRPr="00176150">
          <w:t xml:space="preserve"> </w:t>
        </w:r>
        <w:r w:rsidR="00176150" w:rsidRPr="00176150">
          <w:rPr>
            <w:rFonts w:eastAsiaTheme="minorEastAsia"/>
          </w:rPr>
          <w:t>.</w:t>
        </w:r>
        <w:r w:rsidR="002F0EA1" w:rsidRPr="00DB744D">
          <w:rPr>
            <w:rFonts w:eastAsiaTheme="minorEastAsia"/>
            <w:noProof/>
            <w:webHidden/>
          </w:rPr>
          <w:fldChar w:fldCharType="begin" w:fldLock="1"/>
        </w:r>
        <w:r w:rsidR="00C01191" w:rsidRPr="00DB744D">
          <w:rPr>
            <w:rFonts w:eastAsiaTheme="minorEastAsia"/>
            <w:noProof/>
            <w:webHidden/>
          </w:rPr>
          <w:instrText xml:space="preserve"> PAGEREF _Toc422211205 \h </w:instrText>
        </w:r>
        <w:r w:rsidR="002F0EA1" w:rsidRPr="00DB744D">
          <w:rPr>
            <w:rFonts w:eastAsiaTheme="minorEastAsia"/>
            <w:noProof/>
            <w:webHidden/>
          </w:rPr>
        </w:r>
        <w:r w:rsidR="002F0EA1" w:rsidRPr="00DB744D">
          <w:rPr>
            <w:rFonts w:eastAsiaTheme="minorEastAsia"/>
            <w:noProof/>
            <w:webHidden/>
          </w:rPr>
          <w:fldChar w:fldCharType="separate"/>
        </w:r>
        <w:r w:rsidR="00C01191" w:rsidRPr="00DB744D">
          <w:rPr>
            <w:rFonts w:eastAsiaTheme="minorEastAsia"/>
            <w:noProof/>
            <w:webHidden/>
          </w:rPr>
          <w:t>16</w:t>
        </w:r>
        <w:r w:rsidR="002F0EA1" w:rsidRPr="00DB744D">
          <w:rPr>
            <w:rFonts w:eastAsiaTheme="minorEastAsia"/>
            <w:noProof/>
            <w:webHidden/>
          </w:rPr>
          <w:fldChar w:fldCharType="end"/>
        </w:r>
      </w:hyperlink>
    </w:p>
    <w:p w14:paraId="3BE1BF65" w14:textId="77777777" w:rsidR="00C01191" w:rsidRPr="00DB744D" w:rsidRDefault="00115EB7" w:rsidP="00AE168D">
      <w:pPr>
        <w:pStyle w:val="3"/>
        <w:ind w:firstLineChars="100" w:firstLine="210"/>
        <w:jc w:val="right"/>
        <w:rPr>
          <w:rFonts w:eastAsiaTheme="minorEastAsia"/>
          <w:sz w:val="24"/>
          <w:lang w:val="fr-FR"/>
        </w:rPr>
      </w:pPr>
      <w:hyperlink w:anchor="_Toc422211206" w:history="1">
        <w:r w:rsidR="00852E51" w:rsidRPr="00DB744D">
          <w:rPr>
            <w:rFonts w:eastAsiaTheme="minorEastAsia"/>
            <w:sz w:val="24"/>
            <w:lang w:val="fr-FR"/>
          </w:rPr>
          <w:t>2.2.1</w:t>
        </w:r>
        <w:r w:rsidR="00C01191" w:rsidRPr="00DB744D">
          <w:rPr>
            <w:rFonts w:eastAsiaTheme="minorEastAsia"/>
            <w:sz w:val="24"/>
            <w:lang w:val="fr-FR"/>
          </w:rPr>
          <w:t>尾砂物理力学参数测试</w:t>
        </w:r>
        <w:r w:rsidR="00C01191" w:rsidRPr="00DB744D">
          <w:rPr>
            <w:rFonts w:eastAsiaTheme="minorEastAsia"/>
            <w:sz w:val="24"/>
            <w:lang w:val="fr-FR"/>
          </w:rPr>
          <w:t>………………………………………………………</w:t>
        </w:r>
        <w:r w:rsidR="002D686D">
          <w:rPr>
            <w:rFonts w:eastAsiaTheme="minorEastAsia"/>
            <w:sz w:val="24"/>
          </w:rPr>
          <w:t>.</w:t>
        </w:r>
        <w:r w:rsidR="002D686D" w:rsidRPr="002D686D">
          <w:rPr>
            <w:rFonts w:eastAsiaTheme="minorEastAsia"/>
            <w:sz w:val="24"/>
          </w:rPr>
          <w:t xml:space="preserve"> </w:t>
        </w:r>
        <w:r w:rsidR="002D686D">
          <w:rPr>
            <w:rFonts w:eastAsiaTheme="minorEastAsia"/>
            <w:sz w:val="24"/>
          </w:rPr>
          <w:t>.</w:t>
        </w:r>
        <w:r w:rsidR="002F0EA1" w:rsidRPr="00DB744D">
          <w:rPr>
            <w:rFonts w:eastAsiaTheme="minorEastAsia"/>
            <w:webHidden/>
            <w:sz w:val="24"/>
            <w:lang w:val="fr-FR"/>
          </w:rPr>
          <w:fldChar w:fldCharType="begin" w:fldLock="1"/>
        </w:r>
        <w:r w:rsidR="00C01191" w:rsidRPr="00DB744D">
          <w:rPr>
            <w:rFonts w:eastAsiaTheme="minorEastAsia"/>
            <w:webHidden/>
            <w:sz w:val="24"/>
            <w:lang w:val="fr-FR"/>
          </w:rPr>
          <w:instrText xml:space="preserve"> PAGEREF _Toc422211206 \h </w:instrText>
        </w:r>
        <w:r w:rsidR="002F0EA1" w:rsidRPr="00DB744D">
          <w:rPr>
            <w:rFonts w:eastAsiaTheme="minorEastAsia"/>
            <w:webHidden/>
            <w:sz w:val="24"/>
            <w:lang w:val="fr-FR"/>
          </w:rPr>
        </w:r>
        <w:r w:rsidR="002F0EA1" w:rsidRPr="00DB744D">
          <w:rPr>
            <w:rFonts w:eastAsiaTheme="minorEastAsia"/>
            <w:webHidden/>
            <w:sz w:val="24"/>
            <w:lang w:val="fr-FR"/>
          </w:rPr>
          <w:fldChar w:fldCharType="separate"/>
        </w:r>
        <w:r w:rsidR="00C01191" w:rsidRPr="00DB744D">
          <w:rPr>
            <w:rFonts w:eastAsiaTheme="minorEastAsia"/>
            <w:webHidden/>
            <w:sz w:val="24"/>
            <w:lang w:val="fr-FR"/>
          </w:rPr>
          <w:t>16</w:t>
        </w:r>
        <w:r w:rsidR="002F0EA1" w:rsidRPr="00DB744D">
          <w:rPr>
            <w:rFonts w:eastAsiaTheme="minorEastAsia"/>
            <w:webHidden/>
            <w:sz w:val="24"/>
            <w:lang w:val="fr-FR"/>
          </w:rPr>
          <w:fldChar w:fldCharType="end"/>
        </w:r>
      </w:hyperlink>
    </w:p>
    <w:p w14:paraId="5E786A52" w14:textId="77777777" w:rsidR="00C01191" w:rsidRPr="00DB744D" w:rsidRDefault="00115EB7" w:rsidP="00AE168D">
      <w:pPr>
        <w:pStyle w:val="3"/>
        <w:ind w:firstLineChars="100" w:firstLine="210"/>
        <w:jc w:val="right"/>
        <w:rPr>
          <w:rFonts w:eastAsiaTheme="minorEastAsia"/>
          <w:sz w:val="24"/>
          <w:lang w:val="fr-FR"/>
        </w:rPr>
      </w:pPr>
      <w:hyperlink w:anchor="_Toc422211207" w:history="1">
        <w:r w:rsidR="00852E51" w:rsidRPr="00DB744D">
          <w:rPr>
            <w:rFonts w:eastAsiaTheme="minorEastAsia"/>
            <w:sz w:val="24"/>
            <w:lang w:val="fr-FR"/>
          </w:rPr>
          <w:t>2.2.2</w:t>
        </w:r>
        <w:r w:rsidR="00C01191" w:rsidRPr="00DB744D">
          <w:rPr>
            <w:rFonts w:eastAsiaTheme="minorEastAsia"/>
            <w:sz w:val="24"/>
            <w:lang w:val="fr-FR"/>
          </w:rPr>
          <w:t>尾砂胶结充填体力学实验</w:t>
        </w:r>
        <w:r w:rsidR="00C01191" w:rsidRPr="00DB744D">
          <w:rPr>
            <w:rFonts w:eastAsiaTheme="minorEastAsia"/>
            <w:sz w:val="24"/>
            <w:lang w:val="fr-FR"/>
          </w:rPr>
          <w:t>……………………………………………………</w:t>
        </w:r>
        <w:r w:rsidR="002D686D">
          <w:rPr>
            <w:rFonts w:eastAsiaTheme="minorEastAsia"/>
            <w:sz w:val="24"/>
          </w:rPr>
          <w:t>..</w:t>
        </w:r>
        <w:r w:rsidR="00176150" w:rsidRPr="00176150">
          <w:rPr>
            <w:rFonts w:eastAsiaTheme="minorEastAsia"/>
            <w:sz w:val="24"/>
          </w:rPr>
          <w:t>.</w:t>
        </w:r>
        <w:r w:rsidR="002F0EA1" w:rsidRPr="00DB744D">
          <w:rPr>
            <w:rFonts w:eastAsiaTheme="minorEastAsia"/>
            <w:webHidden/>
            <w:sz w:val="24"/>
            <w:lang w:val="fr-FR"/>
          </w:rPr>
          <w:fldChar w:fldCharType="begin" w:fldLock="1"/>
        </w:r>
        <w:r w:rsidR="00C01191" w:rsidRPr="00DB744D">
          <w:rPr>
            <w:rFonts w:eastAsiaTheme="minorEastAsia"/>
            <w:webHidden/>
            <w:sz w:val="24"/>
            <w:lang w:val="fr-FR"/>
          </w:rPr>
          <w:instrText xml:space="preserve"> PAGEREF _Toc422211207 \h </w:instrText>
        </w:r>
        <w:r w:rsidR="002F0EA1" w:rsidRPr="00DB744D">
          <w:rPr>
            <w:rFonts w:eastAsiaTheme="minorEastAsia"/>
            <w:webHidden/>
            <w:sz w:val="24"/>
            <w:lang w:val="fr-FR"/>
          </w:rPr>
        </w:r>
        <w:r w:rsidR="002F0EA1" w:rsidRPr="00DB744D">
          <w:rPr>
            <w:rFonts w:eastAsiaTheme="minorEastAsia"/>
            <w:webHidden/>
            <w:sz w:val="24"/>
            <w:lang w:val="fr-FR"/>
          </w:rPr>
          <w:fldChar w:fldCharType="separate"/>
        </w:r>
        <w:r w:rsidR="00C01191" w:rsidRPr="00DB744D">
          <w:rPr>
            <w:rFonts w:eastAsiaTheme="minorEastAsia"/>
            <w:webHidden/>
            <w:sz w:val="24"/>
            <w:lang w:val="fr-FR"/>
          </w:rPr>
          <w:t>17</w:t>
        </w:r>
        <w:r w:rsidR="002F0EA1" w:rsidRPr="00DB744D">
          <w:rPr>
            <w:rFonts w:eastAsiaTheme="minorEastAsia"/>
            <w:webHidden/>
            <w:sz w:val="24"/>
            <w:lang w:val="fr-FR"/>
          </w:rPr>
          <w:fldChar w:fldCharType="end"/>
        </w:r>
      </w:hyperlink>
    </w:p>
    <w:p w14:paraId="4C93A374" w14:textId="77777777" w:rsidR="00C01191" w:rsidRPr="00DB744D" w:rsidRDefault="009C4204" w:rsidP="00AE168D">
      <w:pPr>
        <w:pStyle w:val="2"/>
        <w:jc w:val="right"/>
        <w:rPr>
          <w:rFonts w:eastAsiaTheme="minorEastAsia"/>
        </w:rPr>
      </w:pPr>
      <w:r w:rsidRPr="00DB744D">
        <w:rPr>
          <w:rFonts w:eastAsiaTheme="minorEastAsia"/>
        </w:rPr>
        <w:t xml:space="preserve"> </w:t>
      </w:r>
      <w:hyperlink w:anchor="_Toc422211208" w:history="1">
        <w:r w:rsidR="00C01191" w:rsidRPr="00DB744D">
          <w:rPr>
            <w:rFonts w:eastAsiaTheme="minorEastAsia"/>
          </w:rPr>
          <w:t>2.3</w:t>
        </w:r>
        <w:r w:rsidR="00C01191" w:rsidRPr="00DB744D">
          <w:rPr>
            <w:rFonts w:eastAsiaTheme="minorEastAsia"/>
          </w:rPr>
          <w:t>尾砂胶结充填体破坏规律分析</w:t>
        </w:r>
        <w:r w:rsidR="00C01191" w:rsidRPr="00DB744D">
          <w:rPr>
            <w:rFonts w:eastAsiaTheme="minorEastAsia"/>
            <w:lang w:val="fr-FR"/>
          </w:rPr>
          <w:t>………………………………………………</w:t>
        </w:r>
        <w:r w:rsidR="00C26F82" w:rsidRPr="00DB744D">
          <w:rPr>
            <w:rFonts w:eastAsiaTheme="minorEastAsia"/>
            <w:lang w:val="fr-FR"/>
          </w:rPr>
          <w:t>........</w:t>
        </w:r>
        <w:r w:rsidR="002F0EA1" w:rsidRPr="00DB744D">
          <w:rPr>
            <w:rFonts w:eastAsiaTheme="minorEastAsia"/>
            <w:webHidden/>
          </w:rPr>
          <w:fldChar w:fldCharType="begin" w:fldLock="1"/>
        </w:r>
        <w:r w:rsidR="00C01191" w:rsidRPr="00DB744D">
          <w:rPr>
            <w:rFonts w:eastAsiaTheme="minorEastAsia"/>
            <w:webHidden/>
          </w:rPr>
          <w:instrText xml:space="preserve"> PAGEREF _Toc422211208 \h </w:instrText>
        </w:r>
        <w:r w:rsidR="002F0EA1" w:rsidRPr="00DB744D">
          <w:rPr>
            <w:rFonts w:eastAsiaTheme="minorEastAsia"/>
            <w:webHidden/>
          </w:rPr>
        </w:r>
        <w:r w:rsidR="002F0EA1" w:rsidRPr="00DB744D">
          <w:rPr>
            <w:rFonts w:eastAsiaTheme="minorEastAsia"/>
            <w:webHidden/>
          </w:rPr>
          <w:fldChar w:fldCharType="separate"/>
        </w:r>
        <w:r w:rsidR="00C01191" w:rsidRPr="00DB744D">
          <w:rPr>
            <w:rFonts w:eastAsiaTheme="minorEastAsia"/>
            <w:webHidden/>
          </w:rPr>
          <w:t>19</w:t>
        </w:r>
        <w:r w:rsidR="002F0EA1" w:rsidRPr="00DB744D">
          <w:rPr>
            <w:rFonts w:eastAsiaTheme="minorEastAsia"/>
            <w:webHidden/>
          </w:rPr>
          <w:fldChar w:fldCharType="end"/>
        </w:r>
      </w:hyperlink>
    </w:p>
    <w:p w14:paraId="56F286E9" w14:textId="77777777" w:rsidR="00C01191" w:rsidRPr="00DB744D" w:rsidRDefault="00115EB7" w:rsidP="00AE168D">
      <w:pPr>
        <w:pStyle w:val="2"/>
        <w:jc w:val="right"/>
        <w:rPr>
          <w:rFonts w:eastAsiaTheme="minorEastAsia"/>
        </w:rPr>
      </w:pPr>
      <w:hyperlink w:anchor="_Toc422211209" w:history="1">
        <w:r w:rsidR="00C01191" w:rsidRPr="00DB744D">
          <w:rPr>
            <w:rFonts w:eastAsiaTheme="minorEastAsia"/>
          </w:rPr>
          <w:t>2.4</w:t>
        </w:r>
        <w:r w:rsidR="00C01191" w:rsidRPr="00DB744D">
          <w:rPr>
            <w:rFonts w:eastAsiaTheme="minorEastAsia"/>
          </w:rPr>
          <w:t>本章小结</w:t>
        </w:r>
        <w:r w:rsidR="00C01191" w:rsidRPr="00DB744D">
          <w:rPr>
            <w:rFonts w:eastAsiaTheme="minorEastAsia"/>
            <w:lang w:val="fr-FR"/>
          </w:rPr>
          <w:t>……………………………………………………………………</w:t>
        </w:r>
        <w:r w:rsidR="00C26F82" w:rsidRPr="00DB744D">
          <w:rPr>
            <w:rFonts w:eastAsiaTheme="minorEastAsia"/>
            <w:lang w:val="fr-FR"/>
          </w:rPr>
          <w:t>........</w:t>
        </w:r>
        <w:r w:rsidR="00C01191" w:rsidRPr="00DB744D">
          <w:rPr>
            <w:rFonts w:eastAsiaTheme="minorEastAsia"/>
            <w:lang w:val="fr-FR"/>
          </w:rPr>
          <w:t>…</w:t>
        </w:r>
        <w:r w:rsidR="002F0EA1" w:rsidRPr="00DB744D">
          <w:rPr>
            <w:rFonts w:eastAsiaTheme="minorEastAsia"/>
            <w:webHidden/>
          </w:rPr>
          <w:fldChar w:fldCharType="begin" w:fldLock="1"/>
        </w:r>
        <w:r w:rsidR="00C01191" w:rsidRPr="00DB744D">
          <w:rPr>
            <w:rFonts w:eastAsiaTheme="minorEastAsia"/>
            <w:webHidden/>
          </w:rPr>
          <w:instrText xml:space="preserve"> PAGEREF _Toc422211209 \h </w:instrText>
        </w:r>
        <w:r w:rsidR="002F0EA1" w:rsidRPr="00DB744D">
          <w:rPr>
            <w:rFonts w:eastAsiaTheme="minorEastAsia"/>
            <w:webHidden/>
          </w:rPr>
        </w:r>
        <w:r w:rsidR="002F0EA1" w:rsidRPr="00DB744D">
          <w:rPr>
            <w:rFonts w:eastAsiaTheme="minorEastAsia"/>
            <w:webHidden/>
          </w:rPr>
          <w:fldChar w:fldCharType="separate"/>
        </w:r>
        <w:r w:rsidR="00C01191" w:rsidRPr="00DB744D">
          <w:rPr>
            <w:rFonts w:eastAsiaTheme="minorEastAsia"/>
            <w:webHidden/>
          </w:rPr>
          <w:t>20</w:t>
        </w:r>
        <w:r w:rsidR="002F0EA1" w:rsidRPr="00DB744D">
          <w:rPr>
            <w:rFonts w:eastAsiaTheme="minorEastAsia"/>
            <w:webHidden/>
          </w:rPr>
          <w:fldChar w:fldCharType="end"/>
        </w:r>
      </w:hyperlink>
    </w:p>
    <w:p w14:paraId="312E7675" w14:textId="77777777" w:rsidR="00C01191" w:rsidRPr="00C26F82" w:rsidRDefault="00C01191" w:rsidP="00AE168D">
      <w:pPr>
        <w:spacing w:line="360" w:lineRule="auto"/>
        <w:jc w:val="center"/>
        <w:rPr>
          <w:rFonts w:eastAsiaTheme="minorEastAsia"/>
          <w:sz w:val="24"/>
        </w:rPr>
      </w:pPr>
      <w:r w:rsidRPr="00C26F82">
        <w:rPr>
          <w:rFonts w:eastAsiaTheme="minorEastAsia"/>
          <w:sz w:val="24"/>
        </w:rPr>
        <w:t>(</w:t>
      </w:r>
      <w:r w:rsidRPr="00C26F82">
        <w:rPr>
          <w:rFonts w:eastAsiaTheme="minorEastAsia"/>
          <w:sz w:val="24"/>
        </w:rPr>
        <w:t>各章的名称黑体</w:t>
      </w:r>
      <w:r w:rsidR="004C578E">
        <w:rPr>
          <w:rFonts w:eastAsiaTheme="minorEastAsia"/>
          <w:sz w:val="24"/>
        </w:rPr>
        <w:t>四号</w:t>
      </w:r>
      <w:r w:rsidRPr="00C26F82">
        <w:rPr>
          <w:rFonts w:eastAsiaTheme="minorEastAsia"/>
          <w:sz w:val="24"/>
        </w:rPr>
        <w:t>，其余宋体小</w:t>
      </w:r>
      <w:r w:rsidR="00415E17">
        <w:rPr>
          <w:rFonts w:eastAsiaTheme="minorEastAsia" w:hint="eastAsia"/>
          <w:sz w:val="24"/>
        </w:rPr>
        <w:t>四号</w:t>
      </w:r>
      <w:r w:rsidRPr="00C26F82">
        <w:rPr>
          <w:rFonts w:eastAsiaTheme="minorEastAsia"/>
          <w:sz w:val="24"/>
        </w:rPr>
        <w:t>，行间距为</w:t>
      </w:r>
      <w:r w:rsidRPr="00C26F82">
        <w:rPr>
          <w:rFonts w:eastAsiaTheme="minorEastAsia"/>
          <w:sz w:val="24"/>
        </w:rPr>
        <w:t>1.5</w:t>
      </w:r>
      <w:r w:rsidRPr="00C26F82">
        <w:rPr>
          <w:rFonts w:eastAsiaTheme="minorEastAsia"/>
          <w:sz w:val="24"/>
        </w:rPr>
        <w:t>倍</w:t>
      </w:r>
      <w:r w:rsidRPr="00C26F82">
        <w:rPr>
          <w:rFonts w:eastAsiaTheme="minorEastAsia"/>
          <w:sz w:val="24"/>
        </w:rPr>
        <w:t xml:space="preserve">) </w:t>
      </w:r>
    </w:p>
    <w:p w14:paraId="5E8329DD" w14:textId="77777777" w:rsidR="00C01191" w:rsidRPr="00C26F82" w:rsidRDefault="00C01191" w:rsidP="00AE168D">
      <w:pPr>
        <w:spacing w:line="360" w:lineRule="auto"/>
        <w:jc w:val="center"/>
        <w:rPr>
          <w:rFonts w:eastAsiaTheme="minorEastAsia"/>
          <w:b/>
          <w:sz w:val="24"/>
        </w:rPr>
      </w:pPr>
      <w:r w:rsidRPr="00C26F82">
        <w:rPr>
          <w:rFonts w:eastAsiaTheme="minorEastAsia"/>
          <w:b/>
          <w:sz w:val="24"/>
        </w:rPr>
        <w:t>……</w:t>
      </w:r>
    </w:p>
    <w:p w14:paraId="68E9E870" w14:textId="77777777" w:rsidR="00C01191" w:rsidRPr="00C26F82" w:rsidRDefault="00C01191" w:rsidP="00AE168D">
      <w:pPr>
        <w:spacing w:line="360" w:lineRule="auto"/>
        <w:jc w:val="right"/>
        <w:rPr>
          <w:rFonts w:eastAsiaTheme="minorEastAsia"/>
          <w:sz w:val="24"/>
        </w:rPr>
      </w:pPr>
      <w:r w:rsidRPr="006000EF">
        <w:rPr>
          <w:rFonts w:ascii="黑体" w:eastAsia="黑体" w:hAnsi="黑体"/>
          <w:sz w:val="28"/>
          <w:szCs w:val="28"/>
        </w:rPr>
        <w:t>结论</w:t>
      </w:r>
      <w:r w:rsidRPr="00C26F82">
        <w:rPr>
          <w:rFonts w:eastAsiaTheme="minorEastAsia"/>
          <w:sz w:val="24"/>
        </w:rPr>
        <w:t>……………………………………………………………………………………</w:t>
      </w:r>
      <w:r w:rsidR="009C4204">
        <w:rPr>
          <w:rFonts w:eastAsiaTheme="minorEastAsia"/>
          <w:sz w:val="24"/>
        </w:rPr>
        <w:t>.</w:t>
      </w:r>
      <w:r w:rsidR="002D686D">
        <w:rPr>
          <w:rFonts w:eastAsiaTheme="minorEastAsia"/>
          <w:sz w:val="24"/>
        </w:rPr>
        <w:t>.</w:t>
      </w:r>
      <w:r w:rsidRPr="00C26F82">
        <w:rPr>
          <w:rFonts w:eastAsiaTheme="minorEastAsia"/>
          <w:sz w:val="24"/>
        </w:rPr>
        <w:t>57</w:t>
      </w:r>
    </w:p>
    <w:p w14:paraId="7086F2C4" w14:textId="77777777" w:rsidR="00C01191" w:rsidRPr="00C26F82" w:rsidRDefault="00C01191" w:rsidP="00AE168D">
      <w:pPr>
        <w:spacing w:line="360" w:lineRule="auto"/>
        <w:jc w:val="right"/>
        <w:rPr>
          <w:rFonts w:eastAsiaTheme="minorEastAsia"/>
          <w:b/>
          <w:sz w:val="24"/>
        </w:rPr>
      </w:pPr>
      <w:r w:rsidRPr="006000EF">
        <w:rPr>
          <w:rFonts w:ascii="黑体" w:eastAsia="黑体" w:hAnsi="黑体"/>
          <w:sz w:val="28"/>
          <w:szCs w:val="28"/>
        </w:rPr>
        <w:t>参考文献</w:t>
      </w:r>
      <w:r w:rsidRPr="00C26F82">
        <w:rPr>
          <w:rFonts w:eastAsiaTheme="minorEastAsia"/>
          <w:sz w:val="24"/>
          <w:lang w:val="fr-FR"/>
        </w:rPr>
        <w:t>……………………………………………………………………………</w:t>
      </w:r>
      <w:r w:rsidR="00C26F82" w:rsidRPr="00C26F82">
        <w:rPr>
          <w:rFonts w:eastAsiaTheme="minorEastAsia"/>
          <w:sz w:val="24"/>
          <w:lang w:val="fr-FR"/>
        </w:rPr>
        <w:t>…</w:t>
      </w:r>
      <w:r w:rsidR="002D686D">
        <w:rPr>
          <w:rFonts w:eastAsiaTheme="minorEastAsia"/>
          <w:sz w:val="24"/>
          <w:lang w:val="fr-FR"/>
        </w:rPr>
        <w:t xml:space="preserve"> </w:t>
      </w:r>
      <w:r w:rsidRPr="00C26F82">
        <w:rPr>
          <w:rFonts w:eastAsiaTheme="minorEastAsia"/>
          <w:sz w:val="24"/>
          <w:lang w:val="fr-FR"/>
        </w:rPr>
        <w:t>5</w:t>
      </w:r>
      <w:r w:rsidRPr="00C26F82">
        <w:rPr>
          <w:rFonts w:eastAsiaTheme="minorEastAsia"/>
          <w:sz w:val="24"/>
        </w:rPr>
        <w:t>9</w:t>
      </w:r>
    </w:p>
    <w:p w14:paraId="041C407E" w14:textId="77777777" w:rsidR="00C01191" w:rsidRPr="00C26F82" w:rsidRDefault="0043676E" w:rsidP="00AE168D">
      <w:pPr>
        <w:spacing w:line="360" w:lineRule="auto"/>
        <w:jc w:val="right"/>
        <w:rPr>
          <w:rFonts w:eastAsiaTheme="minorEastAsia"/>
          <w:b/>
          <w:sz w:val="24"/>
        </w:rPr>
      </w:pPr>
      <w:r w:rsidRPr="006000EF">
        <w:rPr>
          <w:rFonts w:ascii="黑体" w:eastAsia="黑体" w:hAnsi="黑体" w:hint="eastAsia"/>
          <w:sz w:val="28"/>
          <w:szCs w:val="28"/>
        </w:rPr>
        <w:t>附录</w:t>
      </w:r>
      <w:r w:rsidR="00C01191" w:rsidRPr="00C26F82">
        <w:rPr>
          <w:rFonts w:eastAsiaTheme="minorEastAsia"/>
          <w:sz w:val="24"/>
          <w:lang w:val="fr-FR"/>
        </w:rPr>
        <w:t>……………………………………………………………………………………</w:t>
      </w:r>
      <w:r w:rsidR="009C4204">
        <w:rPr>
          <w:rFonts w:eastAsiaTheme="minorEastAsia"/>
          <w:sz w:val="24"/>
        </w:rPr>
        <w:t>.</w:t>
      </w:r>
      <w:r w:rsidR="002D686D">
        <w:rPr>
          <w:rFonts w:eastAsiaTheme="minorEastAsia"/>
          <w:sz w:val="24"/>
        </w:rPr>
        <w:t xml:space="preserve"> </w:t>
      </w:r>
      <w:r w:rsidR="00C01191" w:rsidRPr="00C26F82">
        <w:rPr>
          <w:rFonts w:eastAsiaTheme="minorEastAsia"/>
          <w:sz w:val="24"/>
          <w:lang w:val="fr-FR"/>
        </w:rPr>
        <w:t>6</w:t>
      </w:r>
      <w:r w:rsidR="00C01191" w:rsidRPr="00C26F82">
        <w:rPr>
          <w:rFonts w:eastAsiaTheme="minorEastAsia"/>
          <w:sz w:val="24"/>
        </w:rPr>
        <w:t>2</w:t>
      </w:r>
    </w:p>
    <w:p w14:paraId="4AE2DBD8" w14:textId="77777777" w:rsidR="001B36BE" w:rsidRDefault="0043676E" w:rsidP="00AE168D">
      <w:pPr>
        <w:spacing w:line="360" w:lineRule="auto"/>
        <w:jc w:val="right"/>
        <w:rPr>
          <w:rFonts w:eastAsiaTheme="minorEastAsia"/>
          <w:sz w:val="24"/>
        </w:rPr>
      </w:pPr>
      <w:r w:rsidRPr="006000EF">
        <w:rPr>
          <w:rFonts w:ascii="黑体" w:eastAsia="黑体" w:hAnsi="黑体" w:hint="eastAsia"/>
          <w:sz w:val="28"/>
          <w:szCs w:val="28"/>
        </w:rPr>
        <w:t>致谢</w:t>
      </w:r>
      <w:r w:rsidR="00C01191" w:rsidRPr="00C26F82">
        <w:rPr>
          <w:rFonts w:eastAsiaTheme="minorEastAsia"/>
          <w:sz w:val="24"/>
          <w:lang w:val="fr-FR"/>
        </w:rPr>
        <w:t>……………………………………………………………………………………</w:t>
      </w:r>
      <w:r w:rsidR="009C4204">
        <w:rPr>
          <w:rFonts w:eastAsiaTheme="minorEastAsia"/>
          <w:sz w:val="24"/>
        </w:rPr>
        <w:t>.</w:t>
      </w:r>
      <w:r w:rsidR="002D686D">
        <w:rPr>
          <w:rFonts w:eastAsiaTheme="minorEastAsia"/>
          <w:sz w:val="24"/>
        </w:rPr>
        <w:t xml:space="preserve"> </w:t>
      </w:r>
      <w:r w:rsidR="00C01191" w:rsidRPr="00C26F82">
        <w:rPr>
          <w:rFonts w:eastAsiaTheme="minorEastAsia"/>
          <w:sz w:val="24"/>
        </w:rPr>
        <w:t>72</w:t>
      </w:r>
    </w:p>
    <w:p w14:paraId="7C18BE8A" w14:textId="77777777" w:rsidR="00282BA3" w:rsidRPr="00282BA3" w:rsidRDefault="00A800B8" w:rsidP="00282BA3">
      <w:pPr>
        <w:spacing w:line="360" w:lineRule="auto"/>
        <w:jc w:val="center"/>
        <w:rPr>
          <w:rFonts w:asciiTheme="minorEastAsia" w:eastAsiaTheme="minorEastAsia" w:hAnsiTheme="minorEastAsia"/>
          <w:szCs w:val="21"/>
        </w:rPr>
        <w:sectPr w:rsidR="00282BA3" w:rsidRPr="00282BA3" w:rsidSect="00C26F82">
          <w:headerReference w:type="default" r:id="rId17"/>
          <w:pgSz w:w="11906" w:h="16838"/>
          <w:pgMar w:top="1418" w:right="1418" w:bottom="1418" w:left="1701" w:header="851" w:footer="851" w:gutter="0"/>
          <w:pgNumType w:fmt="upperRoman"/>
          <w:cols w:space="425"/>
          <w:docGrid w:type="lines" w:linePitch="312"/>
        </w:sectPr>
      </w:pPr>
      <w:r>
        <w:rPr>
          <w:rFonts w:asciiTheme="minorEastAsia" w:eastAsiaTheme="minorEastAsia" w:hAnsiTheme="minorEastAsia" w:hint="eastAsia"/>
          <w:szCs w:val="21"/>
        </w:rPr>
        <w:lastRenderedPageBreak/>
        <w:t>（</w:t>
      </w:r>
      <w:r w:rsidR="00282BA3" w:rsidRPr="00AA2237">
        <w:rPr>
          <w:rFonts w:asciiTheme="minorEastAsia" w:eastAsiaTheme="minorEastAsia" w:hAnsiTheme="minorEastAsia"/>
          <w:szCs w:val="21"/>
        </w:rPr>
        <w:t>结论、参考文献、致谢及附录黑体</w:t>
      </w:r>
      <w:r w:rsidR="00282BA3">
        <w:rPr>
          <w:rFonts w:asciiTheme="minorEastAsia" w:eastAsiaTheme="minorEastAsia" w:hAnsiTheme="minorEastAsia"/>
          <w:szCs w:val="21"/>
        </w:rPr>
        <w:t>四号</w:t>
      </w:r>
      <w:r>
        <w:rPr>
          <w:rFonts w:asciiTheme="minorEastAsia" w:eastAsiaTheme="minorEastAsia" w:hAnsiTheme="minorEastAsia" w:hint="eastAsia"/>
          <w:szCs w:val="21"/>
        </w:rPr>
        <w:t>)</w:t>
      </w:r>
    </w:p>
    <w:p w14:paraId="5C52A280" w14:textId="77777777" w:rsidR="00C01191" w:rsidRPr="00AA2237" w:rsidRDefault="00C01191" w:rsidP="00C01191">
      <w:pPr>
        <w:rPr>
          <w:rFonts w:asciiTheme="minorEastAsia" w:eastAsiaTheme="minorEastAsia" w:hAnsiTheme="minorEastAsia"/>
          <w:sz w:val="24"/>
        </w:rPr>
      </w:pPr>
      <w:r w:rsidRPr="00AA2237">
        <w:rPr>
          <w:rFonts w:asciiTheme="minorEastAsia" w:eastAsiaTheme="minorEastAsia" w:hAnsiTheme="minorEastAsia" w:hint="eastAsia"/>
          <w:sz w:val="24"/>
        </w:rPr>
        <w:lastRenderedPageBreak/>
        <w:t xml:space="preserve">论文章节标题示例： </w:t>
      </w:r>
    </w:p>
    <w:p w14:paraId="6930F7C4" w14:textId="77777777" w:rsidR="00C01191" w:rsidRDefault="00C01191" w:rsidP="00A97CB7">
      <w:pPr>
        <w:jc w:val="center"/>
        <w:rPr>
          <w:rFonts w:asciiTheme="minorEastAsia" w:eastAsiaTheme="minorEastAsia" w:hAnsiTheme="minorEastAsia"/>
          <w:szCs w:val="21"/>
        </w:rPr>
      </w:pPr>
    </w:p>
    <w:p w14:paraId="169E104B" w14:textId="77777777" w:rsidR="00EB37C8" w:rsidRPr="00EB37C8" w:rsidRDefault="00EB37C8" w:rsidP="00A97CB7">
      <w:pPr>
        <w:jc w:val="center"/>
        <w:rPr>
          <w:rFonts w:asciiTheme="minorEastAsia" w:eastAsiaTheme="minorEastAsia" w:hAnsiTheme="minorEastAsia"/>
          <w:szCs w:val="21"/>
        </w:rPr>
      </w:pPr>
    </w:p>
    <w:p w14:paraId="48E3CAE9" w14:textId="77777777" w:rsidR="00C01191" w:rsidRPr="00AA2237" w:rsidRDefault="00C01191" w:rsidP="00F3654E">
      <w:pPr>
        <w:spacing w:beforeLines="80" w:before="249" w:afterLines="50" w:after="156"/>
        <w:jc w:val="center"/>
        <w:rPr>
          <w:rFonts w:asciiTheme="minorEastAsia" w:eastAsiaTheme="minorEastAsia" w:hAnsiTheme="minorEastAsia"/>
        </w:rPr>
      </w:pPr>
      <w:r w:rsidRPr="006000EF">
        <w:rPr>
          <w:rFonts w:ascii="黑体" w:eastAsia="黑体" w:hAnsi="黑体"/>
          <w:sz w:val="36"/>
          <w:szCs w:val="36"/>
        </w:rPr>
        <w:t xml:space="preserve"> 1</w:t>
      </w:r>
      <w:r w:rsidR="001D5077">
        <w:rPr>
          <w:rFonts w:ascii="黑体" w:eastAsia="黑体" w:hAnsi="黑体" w:hint="eastAsia"/>
          <w:sz w:val="36"/>
          <w:szCs w:val="36"/>
        </w:rPr>
        <w:t xml:space="preserve"> </w:t>
      </w:r>
      <w:r w:rsidRPr="006000EF">
        <w:rPr>
          <w:rFonts w:ascii="黑体" w:eastAsia="黑体" w:hAnsi="黑体" w:hint="eastAsia"/>
          <w:sz w:val="36"/>
          <w:szCs w:val="36"/>
        </w:rPr>
        <w:t>绪论</w:t>
      </w:r>
      <w:r w:rsidRPr="00AA2237">
        <w:rPr>
          <w:rFonts w:asciiTheme="minorEastAsia" w:eastAsiaTheme="minorEastAsia" w:hAnsiTheme="minorEastAsia"/>
        </w:rPr>
        <w:t>（黑体小</w:t>
      </w:r>
      <w:r w:rsidR="00415E17">
        <w:rPr>
          <w:rFonts w:asciiTheme="minorEastAsia" w:eastAsiaTheme="minorEastAsia" w:hAnsiTheme="minorEastAsia" w:hint="eastAsia"/>
        </w:rPr>
        <w:t>二号</w:t>
      </w:r>
      <w:r w:rsidRPr="00AA2237">
        <w:rPr>
          <w:rFonts w:asciiTheme="minorEastAsia" w:eastAsiaTheme="minorEastAsia" w:hAnsiTheme="minorEastAsia"/>
        </w:rPr>
        <w:t>）</w:t>
      </w:r>
    </w:p>
    <w:p w14:paraId="65EC394A" w14:textId="77777777" w:rsidR="00C01191" w:rsidRPr="00AA2237" w:rsidRDefault="00C01191" w:rsidP="00C01191">
      <w:pPr>
        <w:jc w:val="center"/>
        <w:rPr>
          <w:rFonts w:asciiTheme="minorEastAsia" w:eastAsiaTheme="minorEastAsia" w:hAnsiTheme="minorEastAsia"/>
        </w:rPr>
      </w:pPr>
      <w:r w:rsidRPr="00AA2237">
        <w:rPr>
          <w:rFonts w:asciiTheme="minorEastAsia" w:eastAsiaTheme="minorEastAsia" w:hAnsiTheme="minorEastAsia"/>
        </w:rPr>
        <w:t>（章标题段前为0.8行、段后为0.5行）</w:t>
      </w:r>
    </w:p>
    <w:p w14:paraId="325EB442" w14:textId="77777777" w:rsidR="00C01191" w:rsidRPr="00585165" w:rsidRDefault="00C01191" w:rsidP="00F3654E">
      <w:pPr>
        <w:spacing w:beforeLines="50" w:before="156" w:afterLines="50" w:after="156"/>
        <w:rPr>
          <w:rFonts w:asciiTheme="minorEastAsia" w:eastAsiaTheme="minorEastAsia" w:hAnsiTheme="minorEastAsia"/>
        </w:rPr>
      </w:pPr>
      <w:r w:rsidRPr="00585165">
        <w:rPr>
          <w:rFonts w:ascii="黑体" w:eastAsia="黑体" w:hAnsi="黑体"/>
          <w:sz w:val="28"/>
          <w:szCs w:val="28"/>
        </w:rPr>
        <w:t>1.1</w:t>
      </w:r>
      <w:r w:rsidR="001D5077">
        <w:rPr>
          <w:rFonts w:ascii="黑体" w:eastAsia="黑体" w:hAnsi="黑体" w:hint="eastAsia"/>
          <w:sz w:val="28"/>
          <w:szCs w:val="28"/>
        </w:rPr>
        <w:t xml:space="preserve"> </w:t>
      </w:r>
      <w:r w:rsidRPr="00585165">
        <w:rPr>
          <w:rFonts w:ascii="黑体" w:eastAsia="黑体" w:hAnsi="黑体" w:hint="eastAsia"/>
          <w:sz w:val="28"/>
          <w:szCs w:val="28"/>
        </w:rPr>
        <w:t>研究背景</w:t>
      </w:r>
      <w:r w:rsidRPr="00585165">
        <w:rPr>
          <w:rFonts w:asciiTheme="minorEastAsia" w:eastAsiaTheme="minorEastAsia" w:hAnsiTheme="minorEastAsia"/>
        </w:rPr>
        <w:t>（黑体</w:t>
      </w:r>
      <w:r w:rsidR="004C578E" w:rsidRPr="00585165">
        <w:rPr>
          <w:rFonts w:asciiTheme="minorEastAsia" w:eastAsiaTheme="minorEastAsia" w:hAnsiTheme="minorEastAsia"/>
        </w:rPr>
        <w:t>四号</w:t>
      </w:r>
      <w:r w:rsidR="00F3654E">
        <w:rPr>
          <w:rFonts w:asciiTheme="minorEastAsia" w:eastAsiaTheme="minorEastAsia" w:hAnsiTheme="minorEastAsia" w:hint="eastAsia"/>
        </w:rPr>
        <w:t>，</w:t>
      </w:r>
      <w:r w:rsidR="00F3654E" w:rsidRPr="00F3654E">
        <w:rPr>
          <w:rFonts w:asciiTheme="minorEastAsia" w:eastAsiaTheme="minorEastAsia" w:hAnsiTheme="minorEastAsia" w:hint="eastAsia"/>
        </w:rPr>
        <w:t>段前为0.</w:t>
      </w:r>
      <w:r w:rsidR="00F3654E">
        <w:rPr>
          <w:rFonts w:asciiTheme="minorEastAsia" w:eastAsiaTheme="minorEastAsia" w:hAnsiTheme="minorEastAsia" w:hint="eastAsia"/>
        </w:rPr>
        <w:t>5</w:t>
      </w:r>
      <w:r w:rsidR="00F3654E" w:rsidRPr="00F3654E">
        <w:rPr>
          <w:rFonts w:asciiTheme="minorEastAsia" w:eastAsiaTheme="minorEastAsia" w:hAnsiTheme="minorEastAsia" w:hint="eastAsia"/>
        </w:rPr>
        <w:t>行、段后为0.5行</w:t>
      </w:r>
      <w:r w:rsidRPr="00585165">
        <w:rPr>
          <w:rFonts w:asciiTheme="minorEastAsia" w:eastAsiaTheme="minorEastAsia" w:hAnsiTheme="minorEastAsia"/>
        </w:rPr>
        <w:t>）</w:t>
      </w:r>
    </w:p>
    <w:p w14:paraId="763622C9" w14:textId="77777777" w:rsidR="00C01191" w:rsidRPr="00AA2237" w:rsidRDefault="00C01191" w:rsidP="001D5077">
      <w:pPr>
        <w:spacing w:line="460" w:lineRule="exact"/>
        <w:ind w:firstLineChars="200" w:firstLine="480"/>
        <w:rPr>
          <w:rFonts w:asciiTheme="minorEastAsia" w:eastAsiaTheme="minorEastAsia" w:hAnsiTheme="minorEastAsia"/>
          <w:sz w:val="24"/>
        </w:rPr>
      </w:pPr>
      <w:r w:rsidRPr="00585165">
        <w:rPr>
          <w:rFonts w:asciiTheme="minorEastAsia" w:eastAsiaTheme="minorEastAsia" w:hAnsiTheme="minorEastAsia" w:hint="eastAsia"/>
          <w:sz w:val="24"/>
        </w:rPr>
        <w:t>进入</w:t>
      </w:r>
      <w:r w:rsidRPr="00585165">
        <w:rPr>
          <w:rFonts w:asciiTheme="minorEastAsia" w:eastAsiaTheme="minorEastAsia" w:hAnsiTheme="minorEastAsia"/>
          <w:sz w:val="24"/>
        </w:rPr>
        <w:t>21世纪以来，</w:t>
      </w:r>
      <w:r w:rsidRPr="00585165">
        <w:rPr>
          <w:rFonts w:asciiTheme="minorEastAsia" w:eastAsiaTheme="minorEastAsia" w:hAnsiTheme="minorEastAsia" w:hint="eastAsia"/>
          <w:sz w:val="24"/>
        </w:rPr>
        <w:t>随着我国工业化过程的加速发展、世界制造业向中国的转移，我国矿产资源的勘探</w:t>
      </w:r>
      <w:r w:rsidRPr="00AA2237">
        <w:rPr>
          <w:rFonts w:asciiTheme="minorEastAsia" w:eastAsiaTheme="minorEastAsia" w:hAnsiTheme="minorEastAsia" w:hint="eastAsia"/>
          <w:sz w:val="24"/>
        </w:rPr>
        <w:t>、开发和供给已经成为国民经济持续、稳定、快速发展的重要条件。作为全球制造业大国，与我国巨大的资源消费相比，国内大多数矿产资源的供应远远不能满足国民经济增长的需求。而经过多年的开采，埋藏较浅的易采矿体大多已采完。为了满足国民经济可持续发展的战略需求，人们不得不着手开采深部、赋存条件差的矿体</w:t>
      </w:r>
      <w:r w:rsidR="00F47E2A" w:rsidRPr="00F47E2A">
        <w:rPr>
          <w:rFonts w:eastAsiaTheme="minorEastAsia"/>
          <w:sz w:val="24"/>
          <w:vertAlign w:val="superscript"/>
        </w:rPr>
        <w:t>[1]</w:t>
      </w:r>
      <w:r w:rsidRPr="00AA2237">
        <w:rPr>
          <w:rFonts w:asciiTheme="minorEastAsia" w:eastAsiaTheme="minorEastAsia" w:hAnsiTheme="minorEastAsia" w:hint="eastAsia"/>
          <w:sz w:val="24"/>
        </w:rPr>
        <w:t>。然而矿业开发一方面促进经济发展和社会进步，另一方面却又可能造成环境破坏。随着国家对环境保护的要求日益严格，矿山如何能够安全高效开采的同时又尽可能减少对环境的影响已成为目前的热点话题。</w:t>
      </w:r>
    </w:p>
    <w:p w14:paraId="15E17EEB" w14:textId="77777777" w:rsidR="00C01191" w:rsidRPr="00AA2237" w:rsidRDefault="00C01191" w:rsidP="00C01191">
      <w:pPr>
        <w:spacing w:line="360" w:lineRule="auto"/>
        <w:rPr>
          <w:rFonts w:asciiTheme="minorEastAsia" w:eastAsiaTheme="minorEastAsia" w:hAnsiTheme="minorEastAsia"/>
        </w:rPr>
      </w:pPr>
      <w:r w:rsidRPr="00AA2237">
        <w:rPr>
          <w:rFonts w:asciiTheme="minorEastAsia" w:eastAsiaTheme="minorEastAsia" w:hAnsiTheme="minorEastAsia"/>
        </w:rPr>
        <w:t>（宋体小</w:t>
      </w:r>
      <w:r w:rsidR="00F47E2A">
        <w:rPr>
          <w:rFonts w:asciiTheme="minorEastAsia" w:eastAsiaTheme="minorEastAsia" w:hAnsiTheme="minorEastAsia" w:hint="eastAsia"/>
        </w:rPr>
        <w:t>四号</w:t>
      </w:r>
      <w:r w:rsidRPr="00AA2237">
        <w:rPr>
          <w:rFonts w:asciiTheme="minorEastAsia" w:eastAsiaTheme="minorEastAsia" w:hAnsiTheme="minorEastAsia"/>
        </w:rPr>
        <w:t>，正文行间距固定为</w:t>
      </w:r>
      <w:smartTag w:uri="urn:schemas-microsoft-com:office:smarttags" w:element="chmetcnv">
        <w:smartTagPr>
          <w:attr w:name="TCSC" w:val="0"/>
          <w:attr w:name="NumberType" w:val="1"/>
          <w:attr w:name="Negative" w:val="False"/>
          <w:attr w:name="HasSpace" w:val="False"/>
          <w:attr w:name="SourceValue" w:val="23"/>
          <w:attr w:name="UnitName" w:val="磅"/>
        </w:smartTagPr>
        <w:r w:rsidRPr="00AA2237">
          <w:rPr>
            <w:rFonts w:asciiTheme="minorEastAsia" w:eastAsiaTheme="minorEastAsia" w:hAnsiTheme="minorEastAsia"/>
          </w:rPr>
          <w:t>23磅</w:t>
        </w:r>
      </w:smartTag>
      <w:r w:rsidRPr="00AA2237">
        <w:rPr>
          <w:rFonts w:asciiTheme="minorEastAsia" w:eastAsiaTheme="minorEastAsia" w:hAnsiTheme="minorEastAsia"/>
        </w:rPr>
        <w:t xml:space="preserve">，字符间距为标准） </w:t>
      </w:r>
    </w:p>
    <w:p w14:paraId="06CEC7A1" w14:textId="77777777"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14:paraId="45CD1F30" w14:textId="77777777"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14:paraId="69325B03" w14:textId="77777777" w:rsidR="00C01191" w:rsidRPr="00585165" w:rsidRDefault="00C01191" w:rsidP="00F3654E">
      <w:pPr>
        <w:spacing w:beforeLines="50" w:before="156" w:afterLines="50" w:after="156"/>
        <w:rPr>
          <w:rFonts w:asciiTheme="minorEastAsia" w:eastAsiaTheme="minorEastAsia" w:hAnsiTheme="minorEastAsia"/>
        </w:rPr>
      </w:pPr>
      <w:r w:rsidRPr="00585165">
        <w:rPr>
          <w:rFonts w:ascii="黑体" w:eastAsia="黑体" w:hAnsi="黑体"/>
          <w:sz w:val="28"/>
          <w:szCs w:val="28"/>
        </w:rPr>
        <w:t>1.4</w:t>
      </w:r>
      <w:r w:rsidR="001D5077">
        <w:rPr>
          <w:rFonts w:ascii="黑体" w:eastAsia="黑体" w:hAnsi="黑体" w:hint="eastAsia"/>
          <w:sz w:val="28"/>
          <w:szCs w:val="28"/>
        </w:rPr>
        <w:t xml:space="preserve"> </w:t>
      </w:r>
      <w:r w:rsidRPr="00585165">
        <w:rPr>
          <w:rFonts w:ascii="黑体" w:eastAsia="黑体" w:hAnsi="黑体" w:hint="eastAsia"/>
          <w:sz w:val="28"/>
          <w:szCs w:val="28"/>
        </w:rPr>
        <w:t>本文的研究内容和技术路线</w:t>
      </w:r>
    </w:p>
    <w:p w14:paraId="4BDA757B" w14:textId="77777777" w:rsidR="00C01191" w:rsidRPr="00585165" w:rsidRDefault="00C01191" w:rsidP="00F3654E">
      <w:pPr>
        <w:spacing w:line="460" w:lineRule="exact"/>
        <w:rPr>
          <w:rFonts w:asciiTheme="minorEastAsia" w:eastAsiaTheme="minorEastAsia" w:hAnsiTheme="minorEastAsia"/>
        </w:rPr>
      </w:pPr>
      <w:r w:rsidRPr="00585165">
        <w:rPr>
          <w:rFonts w:asciiTheme="minorEastAsia" w:eastAsiaTheme="minorEastAsia" w:hAnsiTheme="minorEastAsia"/>
        </w:rPr>
        <w:t>1</w:t>
      </w:r>
      <w:r w:rsidRPr="00585165">
        <w:rPr>
          <w:rFonts w:asciiTheme="minorEastAsia" w:eastAsiaTheme="minorEastAsia" w:hAnsiTheme="minorEastAsia" w:hint="eastAsia"/>
        </w:rPr>
        <w:t>.</w:t>
      </w:r>
      <w:r w:rsidRPr="00585165">
        <w:rPr>
          <w:rFonts w:asciiTheme="minorEastAsia" w:eastAsiaTheme="minorEastAsia" w:hAnsiTheme="minorEastAsia"/>
        </w:rPr>
        <w:t>4</w:t>
      </w:r>
      <w:r w:rsidRPr="00585165">
        <w:rPr>
          <w:rFonts w:asciiTheme="minorEastAsia" w:eastAsiaTheme="minorEastAsia" w:hAnsiTheme="minorEastAsia" w:hint="eastAsia"/>
        </w:rPr>
        <w:t>.</w:t>
      </w:r>
      <w:r w:rsidRPr="00585165">
        <w:rPr>
          <w:rFonts w:asciiTheme="minorEastAsia" w:eastAsiaTheme="minorEastAsia" w:hAnsiTheme="minorEastAsia"/>
        </w:rPr>
        <w:t>1</w:t>
      </w:r>
      <w:r w:rsidR="001D5077">
        <w:rPr>
          <w:rFonts w:asciiTheme="minorEastAsia" w:eastAsiaTheme="minorEastAsia" w:hAnsiTheme="minorEastAsia" w:hint="eastAsia"/>
        </w:rPr>
        <w:t xml:space="preserve"> </w:t>
      </w:r>
      <w:r w:rsidRPr="00585165">
        <w:rPr>
          <w:rFonts w:ascii="黑体" w:eastAsia="黑体" w:hAnsi="黑体" w:hint="eastAsia"/>
          <w:sz w:val="24"/>
        </w:rPr>
        <w:t>本文的研究内容</w:t>
      </w:r>
      <w:r w:rsidRPr="00585165">
        <w:rPr>
          <w:rFonts w:asciiTheme="minorEastAsia" w:eastAsiaTheme="minorEastAsia" w:hAnsiTheme="minorEastAsia" w:hint="eastAsia"/>
        </w:rPr>
        <w:t>（</w:t>
      </w:r>
      <w:r w:rsidRPr="00585165">
        <w:rPr>
          <w:rFonts w:asciiTheme="minorEastAsia" w:eastAsiaTheme="minorEastAsia" w:hAnsiTheme="minorEastAsia"/>
        </w:rPr>
        <w:t>黑体小</w:t>
      </w:r>
      <w:r w:rsidR="004C578E" w:rsidRPr="00585165">
        <w:rPr>
          <w:rFonts w:asciiTheme="minorEastAsia" w:eastAsiaTheme="minorEastAsia" w:hAnsiTheme="minorEastAsia"/>
        </w:rPr>
        <w:t>四号</w:t>
      </w:r>
      <w:r w:rsidRPr="00585165">
        <w:rPr>
          <w:rFonts w:asciiTheme="minorEastAsia" w:eastAsiaTheme="minorEastAsia" w:hAnsiTheme="minorEastAsia"/>
        </w:rPr>
        <w:t>）</w:t>
      </w:r>
    </w:p>
    <w:p w14:paraId="16D9BF09" w14:textId="77777777" w:rsidR="00C01191" w:rsidRPr="00AA2237" w:rsidRDefault="00C01191" w:rsidP="001D5077">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hint="eastAsia"/>
          <w:sz w:val="24"/>
        </w:rPr>
        <w:t>本文拟通过室内实验，建立中关铁矿全尾砂胶结充填体的损伤本构方程和损伤演化方程，利用充填体与围岩的能量匹配分析得到满足中关铁矿实际开采条件的最佳强度和配比，从而降低矿山生产成本。</w:t>
      </w:r>
    </w:p>
    <w:p w14:paraId="3A827D75" w14:textId="77777777" w:rsidR="00C01191" w:rsidRPr="00AA2237" w:rsidRDefault="00C01191" w:rsidP="001D5077">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hint="eastAsia"/>
          <w:sz w:val="24"/>
        </w:rPr>
        <w:t>在室内实验研究的基础上，对中关铁矿首先开</w:t>
      </w:r>
      <w:r w:rsidRPr="00AA2237">
        <w:rPr>
          <w:rFonts w:asciiTheme="minorEastAsia" w:eastAsiaTheme="minorEastAsia" w:hAnsiTheme="minorEastAsia"/>
          <w:sz w:val="24"/>
        </w:rPr>
        <w:t>采的-230中段进</w:t>
      </w:r>
      <w:r w:rsidRPr="00AA2237">
        <w:rPr>
          <w:rFonts w:asciiTheme="minorEastAsia" w:eastAsiaTheme="minorEastAsia" w:hAnsiTheme="minorEastAsia" w:hint="eastAsia"/>
          <w:sz w:val="24"/>
        </w:rPr>
        <w:t>行数值模拟，对其采场结构参数进行优化，得到阶段空场嗣后充填采矿法的最佳采场结构参数，为矿山的设计、生产提供依据。</w:t>
      </w:r>
    </w:p>
    <w:p w14:paraId="3B13CC64" w14:textId="77777777" w:rsidR="00C01191" w:rsidRPr="00AA2237" w:rsidRDefault="00C01191" w:rsidP="001D5077">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sz w:val="24"/>
        </w:rPr>
        <w:t>本文以中关铁矿为工程背景，研究的内容主要如下：</w:t>
      </w:r>
    </w:p>
    <w:p w14:paraId="0194FED6" w14:textId="77777777" w:rsidR="00C01191" w:rsidRPr="00AA2237" w:rsidRDefault="00C01191" w:rsidP="00F3654E">
      <w:pPr>
        <w:spacing w:line="460" w:lineRule="exact"/>
        <w:ind w:firstLineChars="200" w:firstLine="480"/>
        <w:rPr>
          <w:rFonts w:asciiTheme="minorEastAsia" w:eastAsiaTheme="minorEastAsia" w:hAnsiTheme="minorEastAsia"/>
          <w:sz w:val="24"/>
        </w:rPr>
      </w:pPr>
      <w:r w:rsidRPr="00AA2237">
        <w:rPr>
          <w:rFonts w:asciiTheme="minorEastAsia" w:eastAsiaTheme="minorEastAsia" w:hAnsiTheme="minorEastAsia"/>
          <w:sz w:val="24"/>
        </w:rPr>
        <w:t>(1)在实验室进行充填体力学实验，得到相应的物理力学参数；</w:t>
      </w:r>
      <w:r w:rsidRPr="00AA2237">
        <w:rPr>
          <w:rFonts w:asciiTheme="minorEastAsia" w:eastAsiaTheme="minorEastAsia" w:hAnsiTheme="minorEastAsia"/>
          <w:sz w:val="24"/>
        </w:rPr>
        <w:tab/>
      </w:r>
    </w:p>
    <w:p w14:paraId="4C00F770" w14:textId="77777777" w:rsidR="00C01191" w:rsidRPr="00AA2237" w:rsidRDefault="00373550" w:rsidP="00F3654E">
      <w:pPr>
        <w:spacing w:line="460" w:lineRule="exact"/>
        <w:ind w:firstLineChars="200" w:firstLine="480"/>
        <w:rPr>
          <w:rFonts w:asciiTheme="minorEastAsia" w:eastAsiaTheme="minorEastAsia" w:hAnsiTheme="minorEastAsia"/>
          <w:sz w:val="24"/>
        </w:rPr>
      </w:pPr>
      <w:r>
        <w:rPr>
          <w:rFonts w:asciiTheme="minorEastAsia" w:eastAsiaTheme="minorEastAsia" w:hAnsiTheme="minorEastAsia"/>
          <w:sz w:val="24"/>
        </w:rPr>
        <w:t>(2)</w:t>
      </w:r>
      <w:r w:rsidR="00C01191" w:rsidRPr="00AA2237">
        <w:rPr>
          <w:rFonts w:asciiTheme="minorEastAsia" w:eastAsiaTheme="minorEastAsia" w:hAnsiTheme="minorEastAsia"/>
          <w:sz w:val="24"/>
        </w:rPr>
        <w:t>进行充填体的受力和损伤力学研究；</w:t>
      </w:r>
    </w:p>
    <w:p w14:paraId="5C215728" w14:textId="77777777" w:rsidR="00C01191" w:rsidRPr="00AA2237" w:rsidRDefault="00373550" w:rsidP="00F3654E">
      <w:pPr>
        <w:spacing w:line="460" w:lineRule="exact"/>
        <w:ind w:firstLineChars="200" w:firstLine="480"/>
        <w:rPr>
          <w:rFonts w:asciiTheme="minorEastAsia" w:eastAsiaTheme="minorEastAsia" w:hAnsiTheme="minorEastAsia"/>
          <w:sz w:val="24"/>
        </w:rPr>
      </w:pPr>
      <w:r>
        <w:rPr>
          <w:rFonts w:asciiTheme="minorEastAsia" w:eastAsiaTheme="minorEastAsia" w:hAnsiTheme="minorEastAsia"/>
          <w:sz w:val="24"/>
        </w:rPr>
        <w:lastRenderedPageBreak/>
        <w:t>(3)</w:t>
      </w:r>
      <w:r w:rsidR="00C01191" w:rsidRPr="00AA2237">
        <w:rPr>
          <w:rFonts w:asciiTheme="minorEastAsia" w:eastAsiaTheme="minorEastAsia" w:hAnsiTheme="minorEastAsia"/>
          <w:sz w:val="24"/>
        </w:rPr>
        <w:t>充填体与采场围岩合理匹配分析；</w:t>
      </w:r>
    </w:p>
    <w:p w14:paraId="06198C2D" w14:textId="77777777" w:rsidR="00C01191" w:rsidRPr="00AA2237" w:rsidRDefault="00F74FB5" w:rsidP="00F3654E">
      <w:pPr>
        <w:spacing w:line="460" w:lineRule="exact"/>
        <w:ind w:firstLineChars="200" w:firstLine="480"/>
        <w:rPr>
          <w:rFonts w:asciiTheme="minorEastAsia" w:eastAsiaTheme="minorEastAsia" w:hAnsiTheme="minorEastAsia"/>
          <w:sz w:val="24"/>
        </w:rPr>
      </w:pPr>
      <w:r>
        <w:rPr>
          <w:rFonts w:asciiTheme="minorEastAsia" w:eastAsiaTheme="minorEastAsia" w:hAnsiTheme="minorEastAsia"/>
          <w:sz w:val="24"/>
        </w:rPr>
        <w:t>(4)</w:t>
      </w:r>
      <w:r w:rsidR="00C01191" w:rsidRPr="00AA2237">
        <w:rPr>
          <w:rFonts w:asciiTheme="minorEastAsia" w:eastAsiaTheme="minorEastAsia" w:hAnsiTheme="minorEastAsia"/>
          <w:sz w:val="24"/>
        </w:rPr>
        <w:t>从充填体的力学特性出发，利用有限差分软件</w:t>
      </w:r>
      <w:r w:rsidR="00C01191" w:rsidRPr="00E420CA">
        <w:rPr>
          <w:rFonts w:eastAsiaTheme="minorEastAsia"/>
          <w:sz w:val="24"/>
        </w:rPr>
        <w:t>FLAC</w:t>
      </w:r>
      <w:r w:rsidR="00C01191" w:rsidRPr="00E420CA">
        <w:rPr>
          <w:rFonts w:eastAsiaTheme="minorEastAsia"/>
          <w:sz w:val="24"/>
          <w:vertAlign w:val="superscript"/>
        </w:rPr>
        <w:t>3D</w:t>
      </w:r>
      <w:r w:rsidR="00C01191" w:rsidRPr="00AA2237">
        <w:rPr>
          <w:rFonts w:asciiTheme="minorEastAsia" w:eastAsiaTheme="minorEastAsia" w:hAnsiTheme="minorEastAsia"/>
          <w:sz w:val="24"/>
        </w:rPr>
        <w:t>，通过研究充填体的破坏指数及矿房顶底板受力、位移及塑性区等指标，优化采场结构参数。</w:t>
      </w:r>
    </w:p>
    <w:p w14:paraId="1D234A61" w14:textId="77777777" w:rsidR="00C057D1" w:rsidRPr="00AA2237" w:rsidRDefault="00C057D1" w:rsidP="00C057D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14:paraId="6DE92F45" w14:textId="77777777" w:rsidR="00C01191" w:rsidRPr="00AA2237" w:rsidRDefault="00C057D1" w:rsidP="00C057D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14:paraId="25C76793" w14:textId="77777777" w:rsidR="00C01191" w:rsidRPr="00AA2237" w:rsidRDefault="00C01191" w:rsidP="00C01191">
      <w:pPr>
        <w:rPr>
          <w:rFonts w:asciiTheme="minorEastAsia" w:eastAsiaTheme="minorEastAsia" w:hAnsiTheme="minorEastAsia"/>
          <w:b/>
          <w:sz w:val="24"/>
        </w:rPr>
      </w:pPr>
      <w:r w:rsidRPr="00AA2237">
        <w:rPr>
          <w:rFonts w:asciiTheme="minorEastAsia" w:eastAsiaTheme="minorEastAsia" w:hAnsiTheme="minorEastAsia" w:hint="eastAsia"/>
          <w:b/>
          <w:sz w:val="24"/>
        </w:rPr>
        <w:t xml:space="preserve">公式、图文示例： </w:t>
      </w:r>
    </w:p>
    <w:p w14:paraId="6DDD2F77" w14:textId="77777777" w:rsidR="00C01191" w:rsidRPr="00AA2237" w:rsidRDefault="00C01191" w:rsidP="00C01191">
      <w:pPr>
        <w:rPr>
          <w:rFonts w:asciiTheme="minorEastAsia" w:eastAsiaTheme="minorEastAsia" w:hAnsiTheme="minorEastAsia"/>
          <w:sz w:val="24"/>
        </w:rPr>
      </w:pPr>
    </w:p>
    <w:p w14:paraId="5972E9DB" w14:textId="77777777" w:rsidR="00C01191" w:rsidRPr="00AA2237" w:rsidRDefault="00C01191" w:rsidP="00C01191">
      <w:pPr>
        <w:jc w:val="center"/>
        <w:rPr>
          <w:rFonts w:asciiTheme="minorEastAsia" w:eastAsiaTheme="minorEastAsia" w:hAnsiTheme="minorEastAsia"/>
        </w:rPr>
      </w:pPr>
    </w:p>
    <w:p w14:paraId="288259B1" w14:textId="77777777" w:rsidR="00C01191" w:rsidRPr="00AA2237" w:rsidRDefault="00C01191" w:rsidP="00C01191">
      <w:pPr>
        <w:rPr>
          <w:rFonts w:asciiTheme="minorEastAsia" w:eastAsiaTheme="minorEastAsia" w:hAnsiTheme="minorEastAsia"/>
        </w:rPr>
      </w:pPr>
      <w:r w:rsidRPr="00AA2237">
        <w:rPr>
          <w:rFonts w:asciiTheme="minorEastAsia" w:eastAsiaTheme="minorEastAsia" w:hAnsiTheme="minorEastAsia" w:hint="eastAsia"/>
        </w:rPr>
        <w:t>（1）公式示例：</w:t>
      </w:r>
    </w:p>
    <w:p w14:paraId="2BB79AB1" w14:textId="77777777" w:rsidR="00C01191" w:rsidRPr="00AA2237" w:rsidRDefault="00115EB7" w:rsidP="00C01191">
      <w:pPr>
        <w:jc w:val="center"/>
        <w:rPr>
          <w:rFonts w:asciiTheme="minorEastAsia" w:eastAsiaTheme="minorEastAsia" w:hAnsiTheme="minorEastAsia"/>
        </w:rPr>
      </w:pPr>
      <w:r>
        <w:rPr>
          <w:rFonts w:eastAsiaTheme="minorEastAsia"/>
          <w:noProof/>
        </w:rPr>
        <w:object w:dxaOrig="1440" w:dyaOrig="1440" w14:anchorId="7AAAA7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27pt;margin-top:1pt;width:270pt;height:34pt;z-index:251665408">
            <v:imagedata r:id="rId18" o:title=""/>
            <w10:wrap type="square"/>
          </v:shape>
          <o:OLEObject Type="Embed" ProgID="Equation.3" ShapeID="_x0000_s1030" DrawAspect="Content" ObjectID="_1759122182" r:id="rId19"/>
        </w:object>
      </w:r>
    </w:p>
    <w:p w14:paraId="3DB64567" w14:textId="77777777" w:rsidR="00C01191" w:rsidRPr="008803E9" w:rsidRDefault="00C01191" w:rsidP="000F1F5C">
      <w:pPr>
        <w:spacing w:line="460" w:lineRule="exact"/>
        <w:jc w:val="right"/>
        <w:rPr>
          <w:rFonts w:eastAsiaTheme="minorEastAsia"/>
          <w:szCs w:val="21"/>
        </w:rPr>
      </w:pPr>
      <w:r w:rsidRPr="008803E9">
        <w:rPr>
          <w:rFonts w:eastAsiaTheme="minorEastAsia"/>
          <w:szCs w:val="21"/>
        </w:rPr>
        <w:t>(1.1)</w:t>
      </w:r>
    </w:p>
    <w:p w14:paraId="149156BD" w14:textId="77777777" w:rsidR="00C01191" w:rsidRPr="008803E9" w:rsidRDefault="00115EB7" w:rsidP="000F1F5C">
      <w:pPr>
        <w:jc w:val="right"/>
        <w:rPr>
          <w:rFonts w:eastAsiaTheme="minorEastAsia"/>
          <w:szCs w:val="21"/>
        </w:rPr>
      </w:pPr>
      <w:r>
        <w:rPr>
          <w:rFonts w:eastAsiaTheme="minorEastAsia"/>
          <w:noProof/>
          <w:szCs w:val="21"/>
        </w:rPr>
        <w:object w:dxaOrig="1440" w:dyaOrig="1440" w14:anchorId="7FE64C19">
          <v:shape id="_x0000_s1031" type="#_x0000_t75" style="position:absolute;left:0;text-align:left;margin-left:24.45pt;margin-top:3.8pt;width:357pt;height:18pt;z-index:251666432">
            <v:imagedata r:id="rId20" o:title=""/>
            <w10:wrap type="square"/>
          </v:shape>
          <o:OLEObject Type="Embed" ProgID="Equation.3" ShapeID="_x0000_s1031" DrawAspect="Content" ObjectID="_1759122183" r:id="rId21"/>
        </w:object>
      </w:r>
      <w:r w:rsidR="000F1F5C" w:rsidRPr="008803E9">
        <w:rPr>
          <w:rFonts w:eastAsiaTheme="minorEastAsia"/>
          <w:szCs w:val="21"/>
        </w:rPr>
        <w:t>(1</w:t>
      </w:r>
      <w:r w:rsidR="00C01191" w:rsidRPr="008803E9">
        <w:rPr>
          <w:rFonts w:eastAsiaTheme="minorEastAsia"/>
          <w:szCs w:val="21"/>
        </w:rPr>
        <w:t>.2)</w:t>
      </w:r>
    </w:p>
    <w:p w14:paraId="26B94DBB" w14:textId="77777777" w:rsidR="00C057D1" w:rsidRDefault="00C057D1" w:rsidP="00C057D1">
      <w:pPr>
        <w:spacing w:line="360" w:lineRule="auto"/>
        <w:jc w:val="center"/>
        <w:rPr>
          <w:rFonts w:asciiTheme="minorEastAsia" w:eastAsiaTheme="minorEastAsia" w:hAnsiTheme="minorEastAsia"/>
        </w:rPr>
      </w:pPr>
    </w:p>
    <w:p w14:paraId="2DE7B3D6" w14:textId="77777777" w:rsidR="00C01191" w:rsidRPr="00C057D1" w:rsidRDefault="00C057D1" w:rsidP="00C057D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14:paraId="2CEAD55C" w14:textId="77777777" w:rsidR="00C01191" w:rsidRPr="00AA2237" w:rsidRDefault="00C01191" w:rsidP="00C01191">
      <w:pPr>
        <w:spacing w:line="300" w:lineRule="exact"/>
        <w:jc w:val="left"/>
        <w:rPr>
          <w:rFonts w:asciiTheme="minorEastAsia" w:eastAsiaTheme="minorEastAsia" w:hAnsiTheme="minorEastAsia"/>
          <w:szCs w:val="21"/>
        </w:rPr>
      </w:pPr>
      <w:r w:rsidRPr="00AA2237">
        <w:rPr>
          <w:rFonts w:asciiTheme="minorEastAsia" w:eastAsiaTheme="minorEastAsia" w:hAnsiTheme="minorEastAsia" w:hint="eastAsia"/>
          <w:szCs w:val="21"/>
        </w:rPr>
        <w:t>（2）表示例：</w:t>
      </w:r>
    </w:p>
    <w:p w14:paraId="4808023D" w14:textId="77777777" w:rsidR="00C01191" w:rsidRPr="00AA2237" w:rsidRDefault="00C01191" w:rsidP="00C01191">
      <w:pPr>
        <w:spacing w:line="300" w:lineRule="exact"/>
        <w:jc w:val="left"/>
        <w:rPr>
          <w:rFonts w:asciiTheme="minorEastAsia" w:eastAsiaTheme="minorEastAsia" w:hAnsiTheme="minorEastAsia"/>
          <w:szCs w:val="21"/>
        </w:rPr>
      </w:pPr>
    </w:p>
    <w:p w14:paraId="764AB380" w14:textId="3155AF48" w:rsidR="00C01191" w:rsidRPr="00AA2237" w:rsidRDefault="00C01191" w:rsidP="00C01191">
      <w:pPr>
        <w:spacing w:line="300" w:lineRule="exact"/>
        <w:jc w:val="left"/>
        <w:rPr>
          <w:rFonts w:asciiTheme="minorEastAsia" w:eastAsiaTheme="minorEastAsia" w:hAnsiTheme="minorEastAsia"/>
          <w:szCs w:val="21"/>
        </w:rPr>
      </w:pPr>
      <w:r w:rsidRPr="00AA2237">
        <w:rPr>
          <w:rFonts w:asciiTheme="minorEastAsia" w:eastAsiaTheme="minorEastAsia" w:hAnsiTheme="minorEastAsia" w:hint="eastAsia"/>
          <w:szCs w:val="21"/>
        </w:rPr>
        <w:t>普通表示例：</w:t>
      </w:r>
    </w:p>
    <w:p w14:paraId="2AD5316F" w14:textId="77777777" w:rsidR="00C01191" w:rsidRPr="00415E17" w:rsidRDefault="00C01191" w:rsidP="00996402">
      <w:pPr>
        <w:spacing w:beforeLines="50" w:before="156" w:afterLines="50" w:after="156" w:line="460" w:lineRule="exact"/>
        <w:ind w:firstLineChars="200" w:firstLine="420"/>
        <w:jc w:val="center"/>
        <w:rPr>
          <w:rFonts w:asciiTheme="minorEastAsia" w:eastAsiaTheme="minorEastAsia" w:hAnsiTheme="minorEastAsia"/>
          <w:szCs w:val="21"/>
        </w:rPr>
      </w:pPr>
      <w:r w:rsidRPr="00415E17">
        <w:rPr>
          <w:rFonts w:asciiTheme="minorEastAsia" w:eastAsiaTheme="minorEastAsia" w:hAnsiTheme="minorEastAsia"/>
          <w:szCs w:val="21"/>
        </w:rPr>
        <w:t>表</w:t>
      </w:r>
      <w:r w:rsidR="00B3411F">
        <w:rPr>
          <w:rFonts w:eastAsiaTheme="minorEastAsia" w:hint="eastAsia"/>
          <w:bCs/>
          <w:szCs w:val="21"/>
        </w:rPr>
        <w:t xml:space="preserve"> </w:t>
      </w:r>
      <w:r w:rsidRPr="00415E17">
        <w:rPr>
          <w:rFonts w:eastAsiaTheme="minorEastAsia"/>
          <w:bCs/>
          <w:szCs w:val="21"/>
        </w:rPr>
        <w:t>2.1</w:t>
      </w:r>
      <w:r w:rsidR="00B3411F">
        <w:rPr>
          <w:rFonts w:eastAsiaTheme="minorEastAsia" w:hint="eastAsia"/>
          <w:bCs/>
          <w:szCs w:val="21"/>
        </w:rPr>
        <w:t xml:space="preserve"> </w:t>
      </w:r>
      <w:r w:rsidRPr="00415E17">
        <w:rPr>
          <w:rFonts w:asciiTheme="minorEastAsia" w:eastAsiaTheme="minorEastAsia" w:hAnsiTheme="minorEastAsia" w:hint="eastAsia"/>
          <w:szCs w:val="21"/>
        </w:rPr>
        <w:t>不同配比充填体力学参数</w:t>
      </w:r>
    </w:p>
    <w:tbl>
      <w:tblPr>
        <w:tblW w:w="8522"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5532D9" w:rsidRPr="00AA2237" w14:paraId="0EA1B211" w14:textId="77777777" w:rsidTr="005532D9">
        <w:trPr>
          <w:trHeight w:val="907"/>
        </w:trPr>
        <w:tc>
          <w:tcPr>
            <w:tcW w:w="1420" w:type="dxa"/>
            <w:tcBorders>
              <w:top w:val="single" w:sz="12" w:space="0" w:color="auto"/>
            </w:tcBorders>
            <w:vAlign w:val="center"/>
          </w:tcPr>
          <w:p w14:paraId="4FD63395" w14:textId="77777777" w:rsidR="005532D9" w:rsidRPr="00AA2237" w:rsidRDefault="005532D9"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组数</w:t>
            </w:r>
          </w:p>
        </w:tc>
        <w:tc>
          <w:tcPr>
            <w:tcW w:w="1420" w:type="dxa"/>
            <w:tcBorders>
              <w:top w:val="single" w:sz="12" w:space="0" w:color="auto"/>
            </w:tcBorders>
            <w:vAlign w:val="center"/>
          </w:tcPr>
          <w:p w14:paraId="6785C72C" w14:textId="77777777" w:rsidR="005532D9" w:rsidRPr="00AA2237" w:rsidRDefault="005532D9" w:rsidP="00094C9B">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灰砂比</w:t>
            </w:r>
          </w:p>
        </w:tc>
        <w:tc>
          <w:tcPr>
            <w:tcW w:w="1420" w:type="dxa"/>
            <w:tcBorders>
              <w:top w:val="single" w:sz="12" w:space="0" w:color="auto"/>
              <w:bottom w:val="nil"/>
            </w:tcBorders>
            <w:vAlign w:val="center"/>
          </w:tcPr>
          <w:p w14:paraId="1236E058" w14:textId="5FD1B24A" w:rsidR="005532D9" w:rsidRPr="000D0155" w:rsidRDefault="005532D9" w:rsidP="005532D9">
            <w:pPr>
              <w:spacing w:line="360" w:lineRule="auto"/>
              <w:jc w:val="center"/>
              <w:rPr>
                <w:rFonts w:asciiTheme="minorEastAsia" w:eastAsiaTheme="minorEastAsia" w:hAnsiTheme="minorEastAsia"/>
                <w:szCs w:val="21"/>
              </w:rPr>
            </w:pPr>
            <w:r w:rsidRPr="000D0155">
              <w:rPr>
                <w:rFonts w:asciiTheme="minorEastAsia" w:eastAsiaTheme="minorEastAsia" w:hAnsiTheme="minorEastAsia"/>
                <w:szCs w:val="21"/>
              </w:rPr>
              <w:t>抗压强度</w:t>
            </w:r>
            <w:r w:rsidR="000D0155" w:rsidRPr="00F65E1A">
              <w:rPr>
                <w:rFonts w:eastAsiaTheme="minorEastAsia"/>
                <w:position w:val="-14"/>
                <w:szCs w:val="21"/>
              </w:rPr>
              <w:object w:dxaOrig="920" w:dyaOrig="380" w14:anchorId="54FF439D">
                <v:shape id="_x0000_i1027" type="#_x0000_t75" style="width:45.5pt;height:19pt" o:ole="">
                  <v:imagedata r:id="rId22" o:title=""/>
                </v:shape>
                <o:OLEObject Type="Embed" ProgID="Equation.DSMT4" ShapeID="_x0000_i1027" DrawAspect="Content" ObjectID="_1759122178" r:id="rId23"/>
              </w:object>
            </w:r>
          </w:p>
        </w:tc>
        <w:tc>
          <w:tcPr>
            <w:tcW w:w="1420" w:type="dxa"/>
            <w:tcBorders>
              <w:top w:val="single" w:sz="12" w:space="0" w:color="auto"/>
              <w:bottom w:val="nil"/>
            </w:tcBorders>
            <w:vAlign w:val="center"/>
          </w:tcPr>
          <w:p w14:paraId="5E493F06" w14:textId="77777777" w:rsidR="005532D9" w:rsidRDefault="005532D9" w:rsidP="005532D9">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峰值应变</w:t>
            </w:r>
          </w:p>
          <w:p w14:paraId="3B03A5B7" w14:textId="2DB95A20" w:rsidR="005532D9" w:rsidRPr="00DB13F4" w:rsidRDefault="004E5301" w:rsidP="00DB13F4">
            <w:pPr>
              <w:pStyle w:val="aa"/>
            </w:pPr>
            <m:oMathPara>
              <m:oMath>
                <m:r>
                  <m:rPr>
                    <m:sty m:val="p"/>
                  </m:rPr>
                  <w:rPr>
                    <w:rFonts w:ascii="Cambria Math" w:eastAsiaTheme="minorEastAsia" w:hAnsi="Cambria Math" w:hint="eastAsia"/>
                    <w:szCs w:val="21"/>
                  </w:rPr>
                  <m:t xml:space="preserve">　</m:t>
                </m:r>
                <m:r>
                  <m:rPr>
                    <m:sty m:val="p"/>
                  </m:rPr>
                  <w:rPr>
                    <w:rFonts w:ascii="Cambria Math" w:eastAsiaTheme="minorEastAsia" w:hAnsi="Cambria Math"/>
                    <w:position w:val="-14"/>
                    <w:szCs w:val="21"/>
                  </w:rPr>
                  <w:object w:dxaOrig="260" w:dyaOrig="380" w14:anchorId="7E9B7FEC">
                    <v:shape id="_x0000_i1028" type="#_x0000_t75" style="width:12.9pt;height:19pt" o:ole="">
                      <v:imagedata r:id="rId24" o:title=""/>
                    </v:shape>
                    <o:OLEObject Type="Embed" ProgID="Equation.DSMT4" ShapeID="_x0000_i1028" DrawAspect="Content" ObjectID="_1759122179" r:id="rId25"/>
                  </w:object>
                </m:r>
              </m:oMath>
            </m:oMathPara>
          </w:p>
        </w:tc>
        <w:tc>
          <w:tcPr>
            <w:tcW w:w="1421" w:type="dxa"/>
            <w:tcBorders>
              <w:top w:val="single" w:sz="12" w:space="0" w:color="auto"/>
              <w:bottom w:val="nil"/>
            </w:tcBorders>
            <w:vAlign w:val="center"/>
          </w:tcPr>
          <w:p w14:paraId="15F943D6" w14:textId="77777777" w:rsidR="005532D9" w:rsidRDefault="005532D9" w:rsidP="005532D9">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泊松比</w:t>
            </w:r>
          </w:p>
          <w:p w14:paraId="16AC20DE" w14:textId="77777777" w:rsidR="005532D9" w:rsidRPr="00AA2237" w:rsidRDefault="005532D9" w:rsidP="005532D9">
            <w:pPr>
              <w:spacing w:line="360" w:lineRule="auto"/>
              <w:jc w:val="center"/>
              <w:rPr>
                <w:rFonts w:asciiTheme="minorEastAsia" w:eastAsiaTheme="minorEastAsia" w:hAnsiTheme="minorEastAsia"/>
                <w:szCs w:val="21"/>
              </w:rPr>
            </w:pPr>
            <w:r w:rsidRPr="00DC6EFE">
              <w:rPr>
                <w:rFonts w:eastAsiaTheme="minorEastAsia"/>
                <w:position w:val="-6"/>
                <w:szCs w:val="21"/>
              </w:rPr>
              <w:object w:dxaOrig="180" w:dyaOrig="200" w14:anchorId="3DDC2341">
                <v:shape id="_x0000_i1029" type="#_x0000_t75" style="width:8.85pt;height:10.2pt" o:ole="">
                  <v:imagedata r:id="rId26" o:title=""/>
                </v:shape>
                <o:OLEObject Type="Embed" ProgID="Equation.DSMT4" ShapeID="_x0000_i1029" DrawAspect="Content" ObjectID="_1759122180" r:id="rId27"/>
              </w:object>
            </w:r>
          </w:p>
        </w:tc>
        <w:tc>
          <w:tcPr>
            <w:tcW w:w="1421" w:type="dxa"/>
            <w:tcBorders>
              <w:top w:val="single" w:sz="12" w:space="0" w:color="auto"/>
              <w:bottom w:val="nil"/>
            </w:tcBorders>
            <w:vAlign w:val="center"/>
          </w:tcPr>
          <w:p w14:paraId="647599FF" w14:textId="0D94E688" w:rsidR="005532D9" w:rsidRPr="00AA2237" w:rsidRDefault="005532D9" w:rsidP="005532D9">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弹性模量</w:t>
            </w:r>
            <w:r w:rsidR="000D0155" w:rsidRPr="00B3411F">
              <w:rPr>
                <w:position w:val="-10"/>
              </w:rPr>
              <w:object w:dxaOrig="800" w:dyaOrig="340" w14:anchorId="72DC6ED5">
                <v:shape id="_x0000_i1030" type="#_x0000_t75" style="width:40.1pt;height:17pt" o:ole="">
                  <v:imagedata r:id="rId28" o:title=""/>
                </v:shape>
                <o:OLEObject Type="Embed" ProgID="Equation.DSMT4" ShapeID="_x0000_i1030" DrawAspect="Content" ObjectID="_1759122181" r:id="rId29"/>
              </w:object>
            </w:r>
          </w:p>
        </w:tc>
      </w:tr>
      <w:tr w:rsidR="005532D9" w:rsidRPr="00AA2237" w14:paraId="7F2DB8DD" w14:textId="77777777" w:rsidTr="005532D9">
        <w:tc>
          <w:tcPr>
            <w:tcW w:w="1420" w:type="dxa"/>
            <w:tcBorders>
              <w:top w:val="single" w:sz="4" w:space="0" w:color="auto"/>
              <w:bottom w:val="nil"/>
            </w:tcBorders>
            <w:vAlign w:val="center"/>
          </w:tcPr>
          <w:p w14:paraId="6C38F543"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1</w:t>
            </w:r>
          </w:p>
        </w:tc>
        <w:tc>
          <w:tcPr>
            <w:tcW w:w="1420" w:type="dxa"/>
            <w:tcBorders>
              <w:top w:val="single" w:sz="4" w:space="0" w:color="auto"/>
              <w:bottom w:val="nil"/>
            </w:tcBorders>
            <w:vAlign w:val="center"/>
          </w:tcPr>
          <w:p w14:paraId="6026094B"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1:4</w:t>
            </w:r>
          </w:p>
        </w:tc>
        <w:tc>
          <w:tcPr>
            <w:tcW w:w="1420" w:type="dxa"/>
            <w:tcBorders>
              <w:top w:val="single" w:sz="4" w:space="0" w:color="auto"/>
              <w:bottom w:val="nil"/>
            </w:tcBorders>
            <w:vAlign w:val="center"/>
          </w:tcPr>
          <w:p w14:paraId="2E3F6920"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2.25</w:t>
            </w:r>
          </w:p>
        </w:tc>
        <w:tc>
          <w:tcPr>
            <w:tcW w:w="1420" w:type="dxa"/>
            <w:tcBorders>
              <w:top w:val="single" w:sz="4" w:space="0" w:color="auto"/>
              <w:bottom w:val="nil"/>
            </w:tcBorders>
            <w:vAlign w:val="center"/>
          </w:tcPr>
          <w:p w14:paraId="51B0B329"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0.004398</w:t>
            </w:r>
          </w:p>
        </w:tc>
        <w:tc>
          <w:tcPr>
            <w:tcW w:w="1421" w:type="dxa"/>
            <w:tcBorders>
              <w:top w:val="single" w:sz="4" w:space="0" w:color="auto"/>
              <w:bottom w:val="nil"/>
            </w:tcBorders>
            <w:vAlign w:val="center"/>
          </w:tcPr>
          <w:p w14:paraId="02D61120"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0.24</w:t>
            </w:r>
          </w:p>
        </w:tc>
        <w:tc>
          <w:tcPr>
            <w:tcW w:w="1421" w:type="dxa"/>
            <w:tcBorders>
              <w:top w:val="single" w:sz="4" w:space="0" w:color="auto"/>
              <w:bottom w:val="nil"/>
            </w:tcBorders>
            <w:vAlign w:val="center"/>
          </w:tcPr>
          <w:p w14:paraId="695BBB4F"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1890</w:t>
            </w:r>
          </w:p>
        </w:tc>
      </w:tr>
      <w:tr w:rsidR="005532D9" w:rsidRPr="00AA2237" w14:paraId="38E4DC10" w14:textId="77777777" w:rsidTr="005532D9">
        <w:tc>
          <w:tcPr>
            <w:tcW w:w="1420" w:type="dxa"/>
            <w:tcBorders>
              <w:top w:val="nil"/>
              <w:bottom w:val="nil"/>
            </w:tcBorders>
            <w:vAlign w:val="center"/>
          </w:tcPr>
          <w:p w14:paraId="1819EE19"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2</w:t>
            </w:r>
          </w:p>
        </w:tc>
        <w:tc>
          <w:tcPr>
            <w:tcW w:w="1420" w:type="dxa"/>
            <w:tcBorders>
              <w:top w:val="nil"/>
              <w:bottom w:val="nil"/>
            </w:tcBorders>
            <w:vAlign w:val="center"/>
          </w:tcPr>
          <w:p w14:paraId="35CFF9A4"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1:6</w:t>
            </w:r>
          </w:p>
        </w:tc>
        <w:tc>
          <w:tcPr>
            <w:tcW w:w="1420" w:type="dxa"/>
            <w:tcBorders>
              <w:top w:val="nil"/>
              <w:bottom w:val="nil"/>
            </w:tcBorders>
            <w:vAlign w:val="center"/>
          </w:tcPr>
          <w:p w14:paraId="06A8EA23"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1.86</w:t>
            </w:r>
          </w:p>
        </w:tc>
        <w:tc>
          <w:tcPr>
            <w:tcW w:w="1420" w:type="dxa"/>
            <w:tcBorders>
              <w:top w:val="nil"/>
              <w:bottom w:val="nil"/>
            </w:tcBorders>
            <w:vAlign w:val="center"/>
          </w:tcPr>
          <w:p w14:paraId="192B073A"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0.007050</w:t>
            </w:r>
          </w:p>
        </w:tc>
        <w:tc>
          <w:tcPr>
            <w:tcW w:w="1421" w:type="dxa"/>
            <w:tcBorders>
              <w:top w:val="nil"/>
              <w:bottom w:val="nil"/>
            </w:tcBorders>
            <w:vAlign w:val="center"/>
          </w:tcPr>
          <w:p w14:paraId="22C0ECA0"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0.25</w:t>
            </w:r>
          </w:p>
        </w:tc>
        <w:tc>
          <w:tcPr>
            <w:tcW w:w="1421" w:type="dxa"/>
            <w:tcBorders>
              <w:top w:val="nil"/>
              <w:bottom w:val="nil"/>
            </w:tcBorders>
            <w:vAlign w:val="center"/>
          </w:tcPr>
          <w:p w14:paraId="5E428493"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889</w:t>
            </w:r>
          </w:p>
        </w:tc>
      </w:tr>
      <w:tr w:rsidR="005532D9" w:rsidRPr="00AA2237" w14:paraId="616295B2" w14:textId="77777777" w:rsidTr="005532D9">
        <w:tc>
          <w:tcPr>
            <w:tcW w:w="1420" w:type="dxa"/>
            <w:tcBorders>
              <w:top w:val="nil"/>
              <w:bottom w:val="single" w:sz="12" w:space="0" w:color="auto"/>
            </w:tcBorders>
            <w:vAlign w:val="center"/>
          </w:tcPr>
          <w:p w14:paraId="3EDB116D"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3</w:t>
            </w:r>
          </w:p>
        </w:tc>
        <w:tc>
          <w:tcPr>
            <w:tcW w:w="1420" w:type="dxa"/>
            <w:tcBorders>
              <w:top w:val="nil"/>
              <w:bottom w:val="single" w:sz="12" w:space="0" w:color="auto"/>
            </w:tcBorders>
            <w:vAlign w:val="center"/>
          </w:tcPr>
          <w:p w14:paraId="7538649A"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1:8</w:t>
            </w:r>
          </w:p>
        </w:tc>
        <w:tc>
          <w:tcPr>
            <w:tcW w:w="1420" w:type="dxa"/>
            <w:tcBorders>
              <w:top w:val="nil"/>
              <w:bottom w:val="single" w:sz="12" w:space="0" w:color="auto"/>
            </w:tcBorders>
            <w:vAlign w:val="center"/>
          </w:tcPr>
          <w:p w14:paraId="0F785844"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1.12</w:t>
            </w:r>
          </w:p>
        </w:tc>
        <w:tc>
          <w:tcPr>
            <w:tcW w:w="1420" w:type="dxa"/>
            <w:tcBorders>
              <w:top w:val="nil"/>
              <w:bottom w:val="single" w:sz="12" w:space="0" w:color="auto"/>
            </w:tcBorders>
            <w:vAlign w:val="center"/>
          </w:tcPr>
          <w:p w14:paraId="16DEE6F9"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0.009780</w:t>
            </w:r>
          </w:p>
        </w:tc>
        <w:tc>
          <w:tcPr>
            <w:tcW w:w="1421" w:type="dxa"/>
            <w:tcBorders>
              <w:top w:val="nil"/>
              <w:bottom w:val="single" w:sz="12" w:space="0" w:color="auto"/>
            </w:tcBorders>
            <w:vAlign w:val="center"/>
          </w:tcPr>
          <w:p w14:paraId="004F8FC4"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0.26</w:t>
            </w:r>
          </w:p>
        </w:tc>
        <w:tc>
          <w:tcPr>
            <w:tcW w:w="1421" w:type="dxa"/>
            <w:tcBorders>
              <w:top w:val="nil"/>
              <w:bottom w:val="single" w:sz="12" w:space="0" w:color="auto"/>
            </w:tcBorders>
            <w:vAlign w:val="center"/>
          </w:tcPr>
          <w:p w14:paraId="074AF340" w14:textId="77777777" w:rsidR="005532D9" w:rsidRPr="00DC6EFE" w:rsidRDefault="005532D9" w:rsidP="00094C9B">
            <w:pPr>
              <w:spacing w:line="360" w:lineRule="auto"/>
              <w:jc w:val="center"/>
              <w:rPr>
                <w:rFonts w:eastAsiaTheme="minorEastAsia"/>
                <w:szCs w:val="21"/>
              </w:rPr>
            </w:pPr>
            <w:r w:rsidRPr="00DC6EFE">
              <w:rPr>
                <w:rFonts w:eastAsiaTheme="minorEastAsia"/>
                <w:szCs w:val="21"/>
              </w:rPr>
              <w:t>356</w:t>
            </w:r>
          </w:p>
        </w:tc>
      </w:tr>
    </w:tbl>
    <w:p w14:paraId="1E15C5C4" w14:textId="77777777" w:rsidR="00C01191" w:rsidRPr="007B7899" w:rsidRDefault="00C01191" w:rsidP="001F447A">
      <w:pPr>
        <w:spacing w:line="300" w:lineRule="exact"/>
        <w:jc w:val="center"/>
        <w:rPr>
          <w:rFonts w:asciiTheme="minorEastAsia" w:eastAsiaTheme="minorEastAsia" w:hAnsiTheme="minorEastAsia"/>
          <w:szCs w:val="21"/>
        </w:rPr>
      </w:pPr>
      <w:r w:rsidRPr="00686FF9">
        <w:rPr>
          <w:rFonts w:asciiTheme="minorEastAsia" w:eastAsiaTheme="minorEastAsia" w:hAnsiTheme="minorEastAsia"/>
          <w:szCs w:val="21"/>
        </w:rPr>
        <w:t>（</w:t>
      </w:r>
      <w:r w:rsidR="00686FF9" w:rsidRPr="00686FF9">
        <w:rPr>
          <w:rFonts w:asciiTheme="minorEastAsia" w:eastAsiaTheme="minorEastAsia" w:hAnsiTheme="minorEastAsia" w:hint="eastAsia"/>
          <w:szCs w:val="21"/>
        </w:rPr>
        <w:t>三线表，</w:t>
      </w:r>
      <w:r w:rsidRPr="007B7899">
        <w:rPr>
          <w:rFonts w:asciiTheme="minorEastAsia" w:eastAsiaTheme="minorEastAsia" w:hAnsiTheme="minorEastAsia"/>
          <w:szCs w:val="21"/>
        </w:rPr>
        <w:t>表</w:t>
      </w:r>
      <w:r w:rsidRPr="00AA2237">
        <w:rPr>
          <w:rFonts w:asciiTheme="minorEastAsia" w:eastAsiaTheme="minorEastAsia" w:hAnsiTheme="minorEastAsia"/>
          <w:szCs w:val="21"/>
        </w:rPr>
        <w:t>标题中文</w:t>
      </w:r>
      <w:r w:rsidR="00415E17">
        <w:rPr>
          <w:rFonts w:asciiTheme="minorEastAsia" w:eastAsiaTheme="minorEastAsia" w:hAnsiTheme="minorEastAsia" w:hint="eastAsia"/>
          <w:szCs w:val="21"/>
        </w:rPr>
        <w:t>宋体五号</w:t>
      </w:r>
      <w:r w:rsidRPr="00AA2237">
        <w:rPr>
          <w:rFonts w:asciiTheme="minorEastAsia" w:eastAsiaTheme="minorEastAsia" w:hAnsiTheme="minorEastAsia"/>
          <w:szCs w:val="21"/>
        </w:rPr>
        <w:t>、数字及字母</w:t>
      </w:r>
      <w:r w:rsidR="004C578E">
        <w:rPr>
          <w:rFonts w:asciiTheme="minorEastAsia" w:eastAsiaTheme="minorEastAsia" w:hAnsiTheme="minorEastAsia"/>
          <w:szCs w:val="21"/>
        </w:rPr>
        <w:t>Times New</w:t>
      </w:r>
      <w:r w:rsidRPr="00AA2237">
        <w:rPr>
          <w:rFonts w:asciiTheme="minorEastAsia" w:eastAsiaTheme="minorEastAsia" w:hAnsiTheme="minorEastAsia"/>
          <w:szCs w:val="21"/>
        </w:rPr>
        <w:t xml:space="preserve"> Roman</w:t>
      </w:r>
      <w:r w:rsidR="00415E17">
        <w:rPr>
          <w:rFonts w:asciiTheme="minorEastAsia" w:eastAsiaTheme="minorEastAsia" w:hAnsiTheme="minorEastAsia" w:hint="eastAsia"/>
          <w:szCs w:val="21"/>
        </w:rPr>
        <w:t>五号</w:t>
      </w:r>
      <w:r w:rsidRPr="00AA2237">
        <w:rPr>
          <w:rFonts w:asciiTheme="minorEastAsia" w:eastAsiaTheme="minorEastAsia" w:hAnsiTheme="minorEastAsia"/>
          <w:szCs w:val="21"/>
        </w:rPr>
        <w:t>，</w:t>
      </w:r>
      <w:r w:rsidRPr="007B7899">
        <w:rPr>
          <w:rFonts w:asciiTheme="minorEastAsia" w:eastAsiaTheme="minorEastAsia" w:hAnsiTheme="minorEastAsia"/>
          <w:szCs w:val="21"/>
        </w:rPr>
        <w:t>表内容宋体或</w:t>
      </w:r>
      <w:r w:rsidR="004C578E">
        <w:rPr>
          <w:rFonts w:asciiTheme="minorEastAsia" w:eastAsiaTheme="minorEastAsia" w:hAnsiTheme="minorEastAsia"/>
          <w:szCs w:val="21"/>
        </w:rPr>
        <w:t>Times New</w:t>
      </w:r>
      <w:r w:rsidRPr="00AA2237">
        <w:rPr>
          <w:rFonts w:asciiTheme="minorEastAsia" w:eastAsiaTheme="minorEastAsia" w:hAnsiTheme="minorEastAsia"/>
          <w:szCs w:val="21"/>
        </w:rPr>
        <w:t xml:space="preserve"> Roman</w:t>
      </w:r>
      <w:r w:rsidR="004C578E">
        <w:rPr>
          <w:rFonts w:asciiTheme="minorEastAsia" w:eastAsiaTheme="minorEastAsia" w:hAnsiTheme="minorEastAsia"/>
          <w:szCs w:val="21"/>
        </w:rPr>
        <w:t>五号</w:t>
      </w:r>
      <w:r w:rsidRPr="007B7899">
        <w:rPr>
          <w:rFonts w:asciiTheme="minorEastAsia" w:eastAsiaTheme="minorEastAsia" w:hAnsiTheme="minorEastAsia"/>
          <w:szCs w:val="21"/>
        </w:rPr>
        <w:t>）</w:t>
      </w:r>
    </w:p>
    <w:p w14:paraId="4450C147" w14:textId="77777777" w:rsidR="00C057D1" w:rsidRPr="00AA2237" w:rsidRDefault="00C057D1" w:rsidP="00C057D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14:paraId="691388CC" w14:textId="77777777" w:rsidR="00C01191" w:rsidRPr="00C057D1" w:rsidRDefault="00C057D1" w:rsidP="00C057D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14:paraId="2D73E94E" w14:textId="77777777" w:rsidR="00C01191" w:rsidRPr="00AA2237" w:rsidRDefault="00C01191" w:rsidP="00C01191">
      <w:pPr>
        <w:spacing w:line="300" w:lineRule="exact"/>
        <w:rPr>
          <w:rFonts w:asciiTheme="minorEastAsia" w:eastAsiaTheme="minorEastAsia" w:hAnsiTheme="minorEastAsia"/>
          <w:szCs w:val="21"/>
        </w:rPr>
      </w:pPr>
      <w:r w:rsidRPr="00AA2237">
        <w:rPr>
          <w:rFonts w:asciiTheme="minorEastAsia" w:eastAsiaTheme="minorEastAsia" w:hAnsiTheme="minorEastAsia" w:hint="eastAsia"/>
          <w:szCs w:val="21"/>
        </w:rPr>
        <w:t>（3）图示例：</w:t>
      </w:r>
    </w:p>
    <w:p w14:paraId="52CA1E17" w14:textId="77777777" w:rsidR="00C01191" w:rsidRPr="00AA2237" w:rsidRDefault="00C01191" w:rsidP="00C01191">
      <w:pPr>
        <w:jc w:val="center"/>
        <w:rPr>
          <w:rFonts w:asciiTheme="minorEastAsia" w:eastAsiaTheme="minorEastAsia" w:hAnsiTheme="minorEastAsia"/>
          <w:kern w:val="0"/>
          <w:sz w:val="24"/>
        </w:rPr>
      </w:pPr>
    </w:p>
    <w:p w14:paraId="2EF14082" w14:textId="77777777" w:rsidR="00C01191" w:rsidRPr="00AA2237" w:rsidRDefault="00B60F9C" w:rsidP="00C01191">
      <w:pPr>
        <w:widowControl/>
        <w:spacing w:line="360" w:lineRule="auto"/>
        <w:ind w:firstLine="420"/>
        <w:jc w:val="center"/>
        <w:rPr>
          <w:rFonts w:asciiTheme="minorEastAsia" w:eastAsiaTheme="minorEastAsia" w:hAnsiTheme="minorEastAsia"/>
        </w:rPr>
      </w:pPr>
      <w:r>
        <w:rPr>
          <w:rFonts w:asciiTheme="minorEastAsia" w:eastAsiaTheme="minorEastAsia" w:hAnsiTheme="minorEastAsia"/>
          <w:noProof/>
        </w:rPr>
        <w:lastRenderedPageBreak/>
        <w:drawing>
          <wp:inline distT="0" distB="0" distL="0" distR="0" wp14:anchorId="02F837F8" wp14:editId="0787DEDE">
            <wp:extent cx="4538345" cy="3048635"/>
            <wp:effectExtent l="19050" t="0" r="14605" b="0"/>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8448122" w14:textId="77777777" w:rsidR="00C01191" w:rsidRPr="00415E17" w:rsidRDefault="00C01191" w:rsidP="0065142D">
      <w:pPr>
        <w:spacing w:beforeLines="50" w:before="156" w:afterLines="50" w:after="156" w:line="300" w:lineRule="exact"/>
        <w:ind w:firstLineChars="200" w:firstLine="420"/>
        <w:jc w:val="center"/>
        <w:rPr>
          <w:rFonts w:asciiTheme="minorEastAsia" w:eastAsiaTheme="minorEastAsia" w:hAnsiTheme="minorEastAsia"/>
          <w:szCs w:val="21"/>
        </w:rPr>
      </w:pPr>
      <w:r w:rsidRPr="00415E17">
        <w:rPr>
          <w:rFonts w:asciiTheme="minorEastAsia" w:eastAsiaTheme="minorEastAsia" w:hAnsiTheme="minorEastAsia" w:hint="eastAsia"/>
          <w:szCs w:val="21"/>
        </w:rPr>
        <w:t>图</w:t>
      </w:r>
      <w:r w:rsidR="00B3411F">
        <w:rPr>
          <w:rFonts w:eastAsiaTheme="minorEastAsia" w:hint="eastAsia"/>
          <w:bCs/>
          <w:szCs w:val="21"/>
        </w:rPr>
        <w:t xml:space="preserve"> </w:t>
      </w:r>
      <w:r w:rsidRPr="00415E17">
        <w:rPr>
          <w:rFonts w:eastAsiaTheme="minorEastAsia"/>
          <w:bCs/>
          <w:szCs w:val="21"/>
        </w:rPr>
        <w:t>2.7</w:t>
      </w:r>
      <w:r w:rsidR="00B3411F">
        <w:rPr>
          <w:rFonts w:eastAsiaTheme="minorEastAsia" w:hint="eastAsia"/>
          <w:bCs/>
          <w:szCs w:val="21"/>
        </w:rPr>
        <w:t xml:space="preserve"> </w:t>
      </w:r>
      <w:r w:rsidRPr="00415E17">
        <w:rPr>
          <w:rFonts w:asciiTheme="minorEastAsia" w:eastAsiaTheme="minorEastAsia" w:hAnsiTheme="minorEastAsia" w:hint="eastAsia"/>
          <w:szCs w:val="21"/>
        </w:rPr>
        <w:t>不同配比充填体应力-应变曲线</w:t>
      </w:r>
    </w:p>
    <w:p w14:paraId="771AE13F" w14:textId="77777777" w:rsidR="00C01191" w:rsidRPr="00AA2237" w:rsidRDefault="00C01191" w:rsidP="000F1F5C">
      <w:pPr>
        <w:spacing w:line="300" w:lineRule="exact"/>
        <w:jc w:val="center"/>
        <w:rPr>
          <w:rFonts w:asciiTheme="minorEastAsia" w:eastAsiaTheme="minorEastAsia" w:hAnsiTheme="minorEastAsia"/>
          <w:sz w:val="18"/>
          <w:szCs w:val="18"/>
        </w:rPr>
      </w:pPr>
      <w:r w:rsidRPr="00AA2237">
        <w:rPr>
          <w:rFonts w:asciiTheme="minorEastAsia" w:eastAsiaTheme="minorEastAsia" w:hAnsiTheme="minorEastAsia"/>
          <w:sz w:val="18"/>
          <w:szCs w:val="18"/>
        </w:rPr>
        <w:t>（</w:t>
      </w:r>
      <w:r w:rsidRPr="00F74FB5">
        <w:rPr>
          <w:rFonts w:asciiTheme="minorEastAsia" w:eastAsiaTheme="minorEastAsia" w:hAnsiTheme="minorEastAsia"/>
          <w:szCs w:val="21"/>
        </w:rPr>
        <w:t>图标题</w:t>
      </w:r>
      <w:r w:rsidRPr="00AA2237">
        <w:rPr>
          <w:rFonts w:asciiTheme="minorEastAsia" w:eastAsiaTheme="minorEastAsia" w:hAnsiTheme="minorEastAsia"/>
          <w:szCs w:val="21"/>
        </w:rPr>
        <w:t>中文</w:t>
      </w:r>
      <w:r w:rsidR="00415E17">
        <w:rPr>
          <w:rFonts w:asciiTheme="minorEastAsia" w:eastAsiaTheme="minorEastAsia" w:hAnsiTheme="minorEastAsia" w:hint="eastAsia"/>
          <w:szCs w:val="21"/>
        </w:rPr>
        <w:t>宋体五</w:t>
      </w:r>
      <w:r w:rsidR="004C578E">
        <w:rPr>
          <w:rFonts w:asciiTheme="minorEastAsia" w:eastAsiaTheme="minorEastAsia" w:hAnsiTheme="minorEastAsia"/>
          <w:szCs w:val="21"/>
        </w:rPr>
        <w:t>号</w:t>
      </w:r>
      <w:r w:rsidRPr="00AA2237">
        <w:rPr>
          <w:rFonts w:asciiTheme="minorEastAsia" w:eastAsiaTheme="minorEastAsia" w:hAnsiTheme="minorEastAsia"/>
          <w:szCs w:val="21"/>
        </w:rPr>
        <w:t>、数字及字母</w:t>
      </w:r>
      <w:r w:rsidR="004C578E">
        <w:rPr>
          <w:rFonts w:asciiTheme="minorEastAsia" w:eastAsiaTheme="minorEastAsia" w:hAnsiTheme="minorEastAsia"/>
          <w:szCs w:val="21"/>
        </w:rPr>
        <w:t>Times New</w:t>
      </w:r>
      <w:r w:rsidRPr="00AA2237">
        <w:rPr>
          <w:rFonts w:asciiTheme="minorEastAsia" w:eastAsiaTheme="minorEastAsia" w:hAnsiTheme="minorEastAsia"/>
          <w:szCs w:val="21"/>
        </w:rPr>
        <w:t xml:space="preserve"> Roman</w:t>
      </w:r>
      <w:r w:rsidR="00415E17">
        <w:rPr>
          <w:rFonts w:asciiTheme="minorEastAsia" w:eastAsiaTheme="minorEastAsia" w:hAnsiTheme="minorEastAsia" w:hint="eastAsia"/>
          <w:szCs w:val="21"/>
        </w:rPr>
        <w:t>五号</w:t>
      </w:r>
      <w:r w:rsidRPr="00AA2237">
        <w:rPr>
          <w:rFonts w:asciiTheme="minorEastAsia" w:eastAsiaTheme="minorEastAsia" w:hAnsiTheme="minorEastAsia"/>
          <w:sz w:val="18"/>
          <w:szCs w:val="18"/>
        </w:rPr>
        <w:t>）</w:t>
      </w:r>
    </w:p>
    <w:p w14:paraId="5D401D4E" w14:textId="77777777" w:rsidR="00C01191" w:rsidRPr="00C057D1" w:rsidRDefault="00C057D1" w:rsidP="00C057D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14:paraId="7FB11711" w14:textId="77777777" w:rsidR="00C01191" w:rsidRPr="00C057D1" w:rsidRDefault="00C057D1" w:rsidP="00C057D1">
      <w:pPr>
        <w:spacing w:line="360" w:lineRule="auto"/>
        <w:jc w:val="center"/>
        <w:rPr>
          <w:rFonts w:asciiTheme="minorEastAsia" w:eastAsiaTheme="minorEastAsia" w:hAnsiTheme="minorEastAsia"/>
        </w:rPr>
      </w:pPr>
      <w:r w:rsidRPr="00AA2237">
        <w:rPr>
          <w:rFonts w:asciiTheme="minorEastAsia" w:eastAsiaTheme="minorEastAsia" w:hAnsiTheme="minorEastAsia" w:hint="eastAsia"/>
        </w:rPr>
        <w:t>.......</w:t>
      </w:r>
    </w:p>
    <w:p w14:paraId="47CEF04B" w14:textId="77777777" w:rsidR="00C01191" w:rsidRPr="00AA2237" w:rsidRDefault="00C01191" w:rsidP="00C01191">
      <w:pPr>
        <w:rPr>
          <w:rFonts w:asciiTheme="minorEastAsia" w:eastAsiaTheme="minorEastAsia" w:hAnsiTheme="minorEastAsia"/>
          <w:b/>
          <w:sz w:val="24"/>
        </w:rPr>
      </w:pPr>
      <w:r w:rsidRPr="00AA2237">
        <w:rPr>
          <w:rFonts w:asciiTheme="minorEastAsia" w:eastAsiaTheme="minorEastAsia" w:hAnsiTheme="minorEastAsia" w:hint="eastAsia"/>
          <w:b/>
          <w:sz w:val="24"/>
        </w:rPr>
        <w:t xml:space="preserve">参考文献示例： </w:t>
      </w:r>
    </w:p>
    <w:p w14:paraId="68E556AB" w14:textId="77777777" w:rsidR="00C01191" w:rsidRPr="00AA2237" w:rsidRDefault="00C01191" w:rsidP="00C01191">
      <w:pPr>
        <w:rPr>
          <w:rFonts w:asciiTheme="minorEastAsia" w:eastAsiaTheme="minorEastAsia" w:hAnsiTheme="minorEastAsia"/>
        </w:rPr>
      </w:pPr>
    </w:p>
    <w:p w14:paraId="413ACDC4" w14:textId="77777777" w:rsidR="00C01191" w:rsidRPr="00AA2237" w:rsidRDefault="00C01191" w:rsidP="00C01191">
      <w:pPr>
        <w:jc w:val="center"/>
        <w:rPr>
          <w:rFonts w:asciiTheme="minorEastAsia" w:eastAsiaTheme="minorEastAsia" w:hAnsiTheme="minorEastAsia"/>
        </w:rPr>
      </w:pPr>
    </w:p>
    <w:p w14:paraId="07F4A469" w14:textId="77777777" w:rsidR="00C01191" w:rsidRDefault="00C01191" w:rsidP="00AF47E7">
      <w:pPr>
        <w:spacing w:beforeLines="80" w:before="249" w:afterLines="50" w:after="156"/>
        <w:jc w:val="center"/>
        <w:rPr>
          <w:rFonts w:asciiTheme="minorEastAsia" w:eastAsiaTheme="minorEastAsia" w:hAnsiTheme="minorEastAsia"/>
          <w:szCs w:val="21"/>
        </w:rPr>
      </w:pPr>
      <w:r w:rsidRPr="006000EF">
        <w:rPr>
          <w:rFonts w:ascii="黑体" w:eastAsia="黑体" w:hAnsi="黑体" w:hint="eastAsia"/>
          <w:sz w:val="36"/>
          <w:szCs w:val="36"/>
        </w:rPr>
        <w:t>参考文献</w:t>
      </w:r>
      <w:r w:rsidRPr="00AA2237">
        <w:rPr>
          <w:rFonts w:asciiTheme="minorEastAsia" w:eastAsiaTheme="minorEastAsia" w:hAnsiTheme="minorEastAsia" w:hint="eastAsia"/>
          <w:szCs w:val="21"/>
        </w:rPr>
        <w:t>(黑体小</w:t>
      </w:r>
      <w:r w:rsidR="00415E17">
        <w:rPr>
          <w:rFonts w:asciiTheme="minorEastAsia" w:eastAsiaTheme="minorEastAsia" w:hAnsiTheme="minorEastAsia" w:hint="eastAsia"/>
          <w:szCs w:val="21"/>
        </w:rPr>
        <w:t>二号</w:t>
      </w:r>
      <w:r w:rsidRPr="00AA2237">
        <w:rPr>
          <w:rFonts w:asciiTheme="minorEastAsia" w:eastAsiaTheme="minorEastAsia" w:hAnsiTheme="minorEastAsia" w:hint="eastAsia"/>
          <w:szCs w:val="21"/>
        </w:rPr>
        <w:t>)</w:t>
      </w:r>
    </w:p>
    <w:p w14:paraId="4F53F934" w14:textId="68DD1737" w:rsidR="00FD5625" w:rsidRPr="00665A6E" w:rsidRDefault="00C01191" w:rsidP="000F1F5C">
      <w:pPr>
        <w:spacing w:line="460" w:lineRule="exact"/>
        <w:rPr>
          <w:rFonts w:asciiTheme="minorEastAsia" w:eastAsiaTheme="minorEastAsia" w:hAnsiTheme="minorEastAsia"/>
          <w:sz w:val="24"/>
        </w:rPr>
      </w:pPr>
      <w:r w:rsidRPr="0056767D">
        <w:rPr>
          <w:rFonts w:eastAsiaTheme="minorEastAsia"/>
          <w:sz w:val="24"/>
        </w:rPr>
        <w:t>[1]</w:t>
      </w:r>
      <w:r w:rsidR="00F23359"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戴军</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袁惠新</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膜技术在含油废水处理中的应用</w:t>
      </w:r>
      <w:r w:rsidRPr="0068061E">
        <w:rPr>
          <w:rFonts w:eastAsiaTheme="minorEastAsia"/>
          <w:sz w:val="24"/>
        </w:rPr>
        <w:t>[J].</w:t>
      </w:r>
      <w:r w:rsidR="00EE1EC1" w:rsidRPr="00B4343B">
        <w:rPr>
          <w:rFonts w:asciiTheme="minorEastAsia" w:eastAsiaTheme="minorEastAsia" w:hAnsiTheme="minorEastAsia"/>
          <w:w w:val="95"/>
          <w:sz w:val="24"/>
        </w:rPr>
        <w:t xml:space="preserve"> </w:t>
      </w:r>
      <w:proofErr w:type="gramStart"/>
      <w:r w:rsidRPr="00665A6E">
        <w:rPr>
          <w:rFonts w:asciiTheme="minorEastAsia" w:eastAsiaTheme="minorEastAsia" w:hAnsiTheme="minorEastAsia"/>
          <w:sz w:val="24"/>
        </w:rPr>
        <w:t>膜科学</w:t>
      </w:r>
      <w:proofErr w:type="gramEnd"/>
      <w:r w:rsidRPr="00665A6E">
        <w:rPr>
          <w:rFonts w:asciiTheme="minorEastAsia" w:eastAsiaTheme="minorEastAsia" w:hAnsiTheme="minorEastAsia"/>
          <w:sz w:val="24"/>
        </w:rPr>
        <w:t>与技术</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8061E">
        <w:rPr>
          <w:rFonts w:eastAsiaTheme="minorEastAsia"/>
          <w:sz w:val="24"/>
        </w:rPr>
        <w:t>2002</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8061E">
        <w:rPr>
          <w:rFonts w:eastAsiaTheme="minorEastAsia"/>
          <w:sz w:val="24"/>
        </w:rPr>
        <w:t>22</w:t>
      </w:r>
      <w:r w:rsidR="00E73FF9" w:rsidRPr="0068061E">
        <w:rPr>
          <w:rFonts w:eastAsiaTheme="minorEastAsia"/>
          <w:sz w:val="24"/>
        </w:rPr>
        <w:t>(</w:t>
      </w:r>
      <w:r w:rsidRPr="0068061E">
        <w:rPr>
          <w:rFonts w:eastAsiaTheme="minorEastAsia"/>
          <w:sz w:val="24"/>
        </w:rPr>
        <w:t>2</w:t>
      </w:r>
      <w:r w:rsidR="00E73FF9" w:rsidRPr="0068061E">
        <w:rPr>
          <w:rFonts w:eastAsiaTheme="minorEastAsia"/>
          <w:sz w:val="24"/>
        </w:rPr>
        <w:t>):</w:t>
      </w:r>
      <w:r w:rsidR="00753210" w:rsidRPr="0068061E">
        <w:rPr>
          <w:rFonts w:eastAsiaTheme="minorEastAsia"/>
          <w:sz w:val="24"/>
        </w:rPr>
        <w:t xml:space="preserve"> </w:t>
      </w:r>
      <w:r w:rsidRPr="0068061E">
        <w:rPr>
          <w:rFonts w:eastAsiaTheme="minorEastAsia"/>
          <w:sz w:val="24"/>
        </w:rPr>
        <w:t>59</w:t>
      </w:r>
      <w:r w:rsidR="00E73FF9" w:rsidRPr="0068061E">
        <w:rPr>
          <w:rFonts w:eastAsiaTheme="minorEastAsia"/>
          <w:sz w:val="24"/>
        </w:rPr>
        <w:t>.</w:t>
      </w:r>
    </w:p>
    <w:p w14:paraId="638C2E68" w14:textId="1F3BC433" w:rsidR="00C01191" w:rsidRPr="00665A6E" w:rsidRDefault="00C01191" w:rsidP="00C72A42">
      <w:pPr>
        <w:spacing w:line="460" w:lineRule="exact"/>
        <w:ind w:left="240" w:hangingChars="100" w:hanging="240"/>
        <w:rPr>
          <w:rFonts w:asciiTheme="minorEastAsia" w:eastAsiaTheme="minorEastAsia" w:hAnsiTheme="minorEastAsia"/>
          <w:sz w:val="24"/>
        </w:rPr>
      </w:pPr>
      <w:r w:rsidRPr="0056767D">
        <w:rPr>
          <w:rFonts w:eastAsiaTheme="minorEastAsia"/>
          <w:sz w:val="24"/>
        </w:rPr>
        <w:t>[2]</w:t>
      </w:r>
      <w:r w:rsidR="00F23359"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毛侠</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孙云</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和谐图案的自动生成研究</w:t>
      </w:r>
      <w:r w:rsidRPr="0068061E">
        <w:rPr>
          <w:rFonts w:eastAsiaTheme="minorEastAsia"/>
          <w:sz w:val="24"/>
        </w:rPr>
        <w:t>[</w:t>
      </w:r>
      <w:r w:rsidR="00BB5F78" w:rsidRPr="00BB5F78">
        <w:rPr>
          <w:rFonts w:eastAsiaTheme="minorEastAsia"/>
          <w:w w:val="95"/>
          <w:sz w:val="24"/>
        </w:rPr>
        <w:t>A</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第一届中国情感计算及智能交互学术会议论文集</w:t>
      </w:r>
      <w:r w:rsidRPr="0068061E">
        <w:rPr>
          <w:rFonts w:eastAsiaTheme="minorEastAsia"/>
          <w:sz w:val="24"/>
        </w:rPr>
        <w:t>[</w:t>
      </w:r>
      <w:r w:rsidR="00BB5F78" w:rsidRPr="00BB5F78">
        <w:rPr>
          <w:rFonts w:eastAsiaTheme="minorEastAsia"/>
          <w:w w:val="95"/>
          <w:sz w:val="24"/>
        </w:rPr>
        <w:t>C</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北京</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中国科学院自动化研究所</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8061E">
        <w:rPr>
          <w:rFonts w:eastAsiaTheme="minorEastAsia"/>
          <w:sz w:val="24"/>
        </w:rPr>
        <w:t>2003</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8061E">
        <w:rPr>
          <w:rFonts w:eastAsiaTheme="minorEastAsia"/>
          <w:sz w:val="24"/>
        </w:rPr>
        <w:t>277-279.</w:t>
      </w:r>
    </w:p>
    <w:p w14:paraId="13DD48EA" w14:textId="5179446D" w:rsidR="00C01191" w:rsidRPr="0068061E" w:rsidRDefault="00C01191" w:rsidP="00E73FF9">
      <w:pPr>
        <w:spacing w:line="460" w:lineRule="exact"/>
        <w:rPr>
          <w:rFonts w:eastAsiaTheme="minorEastAsia"/>
          <w:sz w:val="24"/>
        </w:rPr>
      </w:pPr>
      <w:r w:rsidRPr="0056767D">
        <w:rPr>
          <w:rFonts w:eastAsiaTheme="minorEastAsia"/>
          <w:sz w:val="24"/>
        </w:rPr>
        <w:t>[3]</w:t>
      </w:r>
      <w:r w:rsidR="00F23359"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王湛</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膜分离技术基础</w:t>
      </w:r>
      <w:r w:rsidRPr="0068061E">
        <w:rPr>
          <w:rFonts w:eastAsiaTheme="minorEastAsia"/>
          <w:sz w:val="24"/>
        </w:rPr>
        <w:t>[</w:t>
      </w:r>
      <w:r w:rsidR="00BB5F78" w:rsidRPr="00BB5F78">
        <w:rPr>
          <w:rFonts w:eastAsiaTheme="minorEastAsia"/>
          <w:w w:val="95"/>
          <w:sz w:val="24"/>
        </w:rPr>
        <w:t>M</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北京</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化学工业出版社</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8061E">
        <w:rPr>
          <w:rFonts w:eastAsiaTheme="minorEastAsia"/>
          <w:sz w:val="24"/>
        </w:rPr>
        <w:t>2000</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8061E">
        <w:rPr>
          <w:rFonts w:eastAsiaTheme="minorEastAsia"/>
          <w:sz w:val="24"/>
        </w:rPr>
        <w:t>14-21</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8061E">
        <w:rPr>
          <w:rFonts w:eastAsiaTheme="minorEastAsia"/>
          <w:sz w:val="24"/>
        </w:rPr>
        <w:t>30.</w:t>
      </w:r>
    </w:p>
    <w:p w14:paraId="2B42F986" w14:textId="504731E4" w:rsidR="00C01191" w:rsidRPr="00665A6E" w:rsidRDefault="00C01191" w:rsidP="00C72A42">
      <w:pPr>
        <w:spacing w:line="460" w:lineRule="exact"/>
        <w:ind w:left="240" w:hangingChars="100" w:hanging="240"/>
        <w:rPr>
          <w:rFonts w:eastAsiaTheme="minorEastAsia"/>
          <w:sz w:val="24"/>
        </w:rPr>
      </w:pPr>
      <w:r w:rsidRPr="000F1F5C">
        <w:rPr>
          <w:rFonts w:eastAsiaTheme="minorEastAsia"/>
          <w:sz w:val="24"/>
        </w:rPr>
        <w:t>[4]</w:t>
      </w:r>
      <w:r w:rsidR="00F23359"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张志祥</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间断动力系统的随机扰动及其在守恒律方程中的应用</w:t>
      </w:r>
      <w:r w:rsidRPr="0068061E">
        <w:rPr>
          <w:rFonts w:eastAsiaTheme="minorEastAsia"/>
          <w:sz w:val="24"/>
        </w:rPr>
        <w:t>[</w:t>
      </w:r>
      <w:r w:rsidR="00BB5F78" w:rsidRPr="00BB5F78">
        <w:rPr>
          <w:rFonts w:eastAsiaTheme="minorEastAsia"/>
          <w:w w:val="95"/>
          <w:sz w:val="24"/>
        </w:rPr>
        <w:t>D</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北京</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北京大学</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eastAsiaTheme="minorEastAsia"/>
          <w:sz w:val="24"/>
        </w:rPr>
        <w:t>1998.</w:t>
      </w:r>
    </w:p>
    <w:p w14:paraId="436B4C37" w14:textId="0BAC23A3" w:rsidR="00C01191" w:rsidRPr="00665A6E" w:rsidRDefault="00C01191" w:rsidP="00C72A42">
      <w:pPr>
        <w:spacing w:line="460" w:lineRule="exact"/>
        <w:ind w:left="240" w:hangingChars="100" w:hanging="240"/>
        <w:rPr>
          <w:rFonts w:eastAsiaTheme="minorEastAsia"/>
          <w:sz w:val="24"/>
        </w:rPr>
      </w:pPr>
      <w:r w:rsidRPr="00665A6E">
        <w:rPr>
          <w:rFonts w:eastAsiaTheme="minorEastAsia"/>
          <w:sz w:val="24"/>
        </w:rPr>
        <w:t>[5]</w:t>
      </w:r>
      <w:r w:rsidR="00FD5625">
        <w:rPr>
          <w:rFonts w:eastAsiaTheme="minorEastAsia"/>
          <w:sz w:val="24"/>
        </w:rPr>
        <w:t xml:space="preserve"> </w:t>
      </w:r>
      <w:r w:rsidRPr="00665A6E">
        <w:rPr>
          <w:rFonts w:eastAsiaTheme="minorEastAsia"/>
          <w:sz w:val="24"/>
        </w:rPr>
        <w:t>World</w:t>
      </w:r>
      <w:r w:rsidR="00E73FF9" w:rsidRPr="00665A6E">
        <w:rPr>
          <w:rFonts w:eastAsiaTheme="minorEastAsia"/>
          <w:sz w:val="24"/>
        </w:rPr>
        <w:t xml:space="preserve"> </w:t>
      </w:r>
      <w:r w:rsidRPr="00665A6E">
        <w:rPr>
          <w:rFonts w:eastAsiaTheme="minorEastAsia"/>
          <w:sz w:val="24"/>
        </w:rPr>
        <w:t>Health</w:t>
      </w:r>
      <w:r w:rsidR="00E73FF9" w:rsidRPr="00665A6E">
        <w:rPr>
          <w:rFonts w:eastAsiaTheme="minorEastAsia"/>
          <w:sz w:val="24"/>
        </w:rPr>
        <w:t xml:space="preserve"> </w:t>
      </w:r>
      <w:r w:rsidRPr="00665A6E">
        <w:rPr>
          <w:rFonts w:eastAsiaTheme="minorEastAsia"/>
          <w:sz w:val="24"/>
        </w:rPr>
        <w:t>Organization.</w:t>
      </w:r>
      <w:r w:rsidR="00FD5625">
        <w:rPr>
          <w:rFonts w:eastAsiaTheme="minorEastAsia"/>
          <w:sz w:val="24"/>
        </w:rPr>
        <w:t xml:space="preserve"> </w:t>
      </w:r>
      <w:r w:rsidRPr="00665A6E">
        <w:rPr>
          <w:rFonts w:eastAsiaTheme="minorEastAsia"/>
          <w:sz w:val="24"/>
        </w:rPr>
        <w:t>Factors</w:t>
      </w:r>
      <w:r w:rsidR="00E73FF9" w:rsidRPr="00665A6E">
        <w:rPr>
          <w:rFonts w:eastAsiaTheme="minorEastAsia"/>
          <w:sz w:val="24"/>
        </w:rPr>
        <w:t xml:space="preserve"> </w:t>
      </w:r>
      <w:r w:rsidRPr="00665A6E">
        <w:rPr>
          <w:rFonts w:eastAsiaTheme="minorEastAsia"/>
          <w:sz w:val="24"/>
        </w:rPr>
        <w:t>regulating</w:t>
      </w:r>
      <w:r w:rsidR="00E73FF9" w:rsidRPr="00665A6E">
        <w:rPr>
          <w:rFonts w:eastAsiaTheme="minorEastAsia"/>
          <w:sz w:val="24"/>
        </w:rPr>
        <w:t xml:space="preserve"> </w:t>
      </w:r>
      <w:r w:rsidRPr="00665A6E">
        <w:rPr>
          <w:rFonts w:eastAsiaTheme="minorEastAsia"/>
          <w:sz w:val="24"/>
        </w:rPr>
        <w:t>the</w:t>
      </w:r>
      <w:r w:rsidR="00E73FF9" w:rsidRPr="00665A6E">
        <w:rPr>
          <w:rFonts w:eastAsiaTheme="minorEastAsia"/>
          <w:sz w:val="24"/>
        </w:rPr>
        <w:t xml:space="preserve"> </w:t>
      </w:r>
      <w:r w:rsidRPr="00665A6E">
        <w:rPr>
          <w:rFonts w:eastAsiaTheme="minorEastAsia"/>
          <w:sz w:val="24"/>
        </w:rPr>
        <w:t>immune</w:t>
      </w:r>
      <w:r w:rsidR="00E73FF9" w:rsidRPr="00665A6E">
        <w:rPr>
          <w:rFonts w:eastAsiaTheme="minorEastAsia"/>
          <w:sz w:val="24"/>
        </w:rPr>
        <w:t xml:space="preserve"> </w:t>
      </w:r>
      <w:r w:rsidRPr="00665A6E">
        <w:rPr>
          <w:rFonts w:eastAsiaTheme="minorEastAsia"/>
          <w:sz w:val="24"/>
        </w:rPr>
        <w:t>response:</w:t>
      </w:r>
      <w:r w:rsidR="00E73FF9" w:rsidRPr="00665A6E">
        <w:rPr>
          <w:rFonts w:eastAsiaTheme="minorEastAsia"/>
          <w:sz w:val="24"/>
        </w:rPr>
        <w:t xml:space="preserve"> </w:t>
      </w:r>
      <w:r w:rsidRPr="00665A6E">
        <w:rPr>
          <w:rFonts w:eastAsiaTheme="minorEastAsia"/>
          <w:sz w:val="24"/>
        </w:rPr>
        <w:t>report</w:t>
      </w:r>
      <w:r w:rsidR="00E73FF9" w:rsidRPr="00665A6E">
        <w:rPr>
          <w:rFonts w:eastAsiaTheme="minorEastAsia"/>
          <w:sz w:val="24"/>
        </w:rPr>
        <w:t xml:space="preserve"> </w:t>
      </w:r>
      <w:r w:rsidRPr="00665A6E">
        <w:rPr>
          <w:rFonts w:eastAsiaTheme="minorEastAsia"/>
          <w:sz w:val="24"/>
        </w:rPr>
        <w:t>of</w:t>
      </w:r>
      <w:r w:rsidR="00E73FF9" w:rsidRPr="00665A6E">
        <w:rPr>
          <w:rFonts w:eastAsiaTheme="minorEastAsia"/>
          <w:sz w:val="24"/>
        </w:rPr>
        <w:t xml:space="preserve"> </w:t>
      </w:r>
      <w:r w:rsidRPr="00665A6E">
        <w:rPr>
          <w:rFonts w:eastAsiaTheme="minorEastAsia"/>
          <w:sz w:val="24"/>
        </w:rPr>
        <w:t>WHO</w:t>
      </w:r>
      <w:r w:rsidR="00E73FF9" w:rsidRPr="00665A6E">
        <w:rPr>
          <w:rFonts w:eastAsiaTheme="minorEastAsia"/>
          <w:sz w:val="24"/>
        </w:rPr>
        <w:t xml:space="preserve"> </w:t>
      </w:r>
      <w:r w:rsidRPr="00665A6E">
        <w:rPr>
          <w:rFonts w:eastAsiaTheme="minorEastAsia"/>
          <w:sz w:val="24"/>
        </w:rPr>
        <w:t>Scientific</w:t>
      </w:r>
      <w:r w:rsidR="00E73FF9" w:rsidRPr="00665A6E">
        <w:rPr>
          <w:rFonts w:eastAsiaTheme="minorEastAsia"/>
          <w:sz w:val="24"/>
        </w:rPr>
        <w:t xml:space="preserve"> </w:t>
      </w:r>
      <w:r w:rsidRPr="00665A6E">
        <w:rPr>
          <w:rFonts w:eastAsiaTheme="minorEastAsia"/>
          <w:sz w:val="24"/>
        </w:rPr>
        <w:t>Group[</w:t>
      </w:r>
      <w:r w:rsidR="00BB5F78" w:rsidRPr="00BB5F78">
        <w:rPr>
          <w:rFonts w:eastAsiaTheme="minorEastAsia"/>
          <w:w w:val="95"/>
          <w:sz w:val="24"/>
        </w:rPr>
        <w:t>R</w:t>
      </w:r>
      <w:r w:rsidRPr="00665A6E">
        <w:rPr>
          <w:rFonts w:eastAsiaTheme="minorEastAsia"/>
          <w:sz w:val="24"/>
        </w:rPr>
        <w:t>].</w:t>
      </w:r>
      <w:r w:rsidR="00FD5625">
        <w:rPr>
          <w:rFonts w:eastAsiaTheme="minorEastAsia"/>
          <w:sz w:val="24"/>
        </w:rPr>
        <w:t xml:space="preserve"> </w:t>
      </w:r>
      <w:r w:rsidRPr="00665A6E">
        <w:rPr>
          <w:rFonts w:eastAsiaTheme="minorEastAsia"/>
          <w:sz w:val="24"/>
        </w:rPr>
        <w:t>Geneva:</w:t>
      </w:r>
      <w:r w:rsidR="00FD5625">
        <w:rPr>
          <w:rFonts w:eastAsiaTheme="minorEastAsia"/>
          <w:sz w:val="24"/>
        </w:rPr>
        <w:t xml:space="preserve"> </w:t>
      </w:r>
      <w:r w:rsidRPr="00665A6E">
        <w:rPr>
          <w:rFonts w:eastAsiaTheme="minorEastAsia"/>
          <w:sz w:val="24"/>
        </w:rPr>
        <w:t>WHO,</w:t>
      </w:r>
      <w:r w:rsidR="00EE1EC1" w:rsidRPr="00B4343B">
        <w:rPr>
          <w:rFonts w:asciiTheme="minorEastAsia" w:eastAsiaTheme="minorEastAsia" w:hAnsiTheme="minorEastAsia"/>
          <w:w w:val="95"/>
          <w:sz w:val="24"/>
        </w:rPr>
        <w:t xml:space="preserve"> </w:t>
      </w:r>
      <w:r w:rsidRPr="00665A6E">
        <w:rPr>
          <w:rFonts w:eastAsiaTheme="minorEastAsia"/>
          <w:sz w:val="24"/>
        </w:rPr>
        <w:t>1970.</w:t>
      </w:r>
    </w:p>
    <w:p w14:paraId="0657BF36" w14:textId="75ABF23F" w:rsidR="00C01191" w:rsidRPr="00665A6E" w:rsidRDefault="00C01191" w:rsidP="00C72A42">
      <w:pPr>
        <w:spacing w:line="460" w:lineRule="exact"/>
        <w:ind w:left="240" w:hangingChars="100" w:hanging="240"/>
        <w:rPr>
          <w:rFonts w:asciiTheme="minorEastAsia" w:eastAsiaTheme="minorEastAsia" w:hAnsiTheme="minorEastAsia"/>
          <w:sz w:val="24"/>
        </w:rPr>
      </w:pPr>
      <w:r w:rsidRPr="0056767D">
        <w:rPr>
          <w:rFonts w:eastAsiaTheme="minorEastAsia"/>
          <w:sz w:val="24"/>
        </w:rPr>
        <w:t>[6]</w:t>
      </w:r>
      <w:r w:rsidR="00F23359"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河北绿洲生态环境科技有限公司</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一种荒漠化地区生态植被综合培育种植方法</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中国</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8061E">
        <w:rPr>
          <w:rFonts w:eastAsiaTheme="minorEastAsia"/>
          <w:sz w:val="24"/>
        </w:rPr>
        <w:t>01129210.5[</w:t>
      </w:r>
      <w:r w:rsidR="00BB5F78" w:rsidRPr="00BB5F78">
        <w:rPr>
          <w:rFonts w:eastAsiaTheme="minorEastAsia"/>
          <w:w w:val="95"/>
          <w:sz w:val="24"/>
        </w:rPr>
        <w:t>P</w:t>
      </w:r>
      <w:r w:rsidRPr="0068061E">
        <w:rPr>
          <w:rFonts w:eastAsiaTheme="minorEastAsia"/>
          <w:sz w:val="24"/>
        </w:rPr>
        <w:t>].</w:t>
      </w:r>
      <w:r w:rsidR="00EE1EC1" w:rsidRPr="00B4343B">
        <w:rPr>
          <w:rFonts w:asciiTheme="minorEastAsia" w:eastAsiaTheme="minorEastAsia" w:hAnsiTheme="minorEastAsia"/>
          <w:w w:val="95"/>
          <w:sz w:val="24"/>
        </w:rPr>
        <w:t xml:space="preserve"> </w:t>
      </w:r>
      <w:smartTag w:uri="urn:schemas-microsoft-com:office:smarttags" w:element="chsdate">
        <w:smartTagPr>
          <w:attr w:name="IsROCDate" w:val="False"/>
          <w:attr w:name="IsLunarDate" w:val="False"/>
          <w:attr w:name="Day" w:val="24"/>
          <w:attr w:name="Month" w:val="10"/>
          <w:attr w:name="Year" w:val="2001"/>
        </w:smartTagPr>
        <w:r w:rsidRPr="0068061E">
          <w:rPr>
            <w:rFonts w:eastAsiaTheme="minorEastAsia"/>
            <w:sz w:val="24"/>
          </w:rPr>
          <w:t>2001-10-24</w:t>
        </w:r>
      </w:smartTag>
      <w:r w:rsidRPr="0068061E">
        <w:rPr>
          <w:rFonts w:eastAsiaTheme="minorEastAsia"/>
          <w:sz w:val="24"/>
        </w:rPr>
        <w:t>.</w:t>
      </w:r>
    </w:p>
    <w:p w14:paraId="6F4F3D4D" w14:textId="195A5BCC" w:rsidR="00C01191" w:rsidRPr="00665A6E" w:rsidRDefault="00C01191" w:rsidP="00E73FF9">
      <w:pPr>
        <w:spacing w:line="460" w:lineRule="exact"/>
        <w:rPr>
          <w:rFonts w:asciiTheme="minorEastAsia" w:eastAsiaTheme="minorEastAsia" w:hAnsiTheme="minorEastAsia"/>
          <w:sz w:val="24"/>
        </w:rPr>
      </w:pPr>
      <w:r w:rsidRPr="0056767D">
        <w:rPr>
          <w:rFonts w:eastAsiaTheme="minorEastAsia"/>
          <w:sz w:val="24"/>
        </w:rPr>
        <w:lastRenderedPageBreak/>
        <w:t>[7]</w:t>
      </w:r>
      <w:r w:rsidR="004105F7">
        <w:rPr>
          <w:rFonts w:eastAsiaTheme="minorEastAsia"/>
          <w:sz w:val="24"/>
        </w:rPr>
        <w:t xml:space="preserve"> </w:t>
      </w:r>
      <w:r w:rsidRPr="0068061E">
        <w:rPr>
          <w:rFonts w:eastAsiaTheme="minorEastAsia"/>
          <w:sz w:val="24"/>
        </w:rPr>
        <w:t>GB/T</w:t>
      </w:r>
      <w:r w:rsidR="004105F7" w:rsidRPr="0068061E">
        <w:rPr>
          <w:rFonts w:eastAsiaTheme="minorEastAsia"/>
          <w:sz w:val="24"/>
        </w:rPr>
        <w:t xml:space="preserve"> </w:t>
      </w:r>
      <w:r w:rsidRPr="0068061E">
        <w:rPr>
          <w:rFonts w:eastAsiaTheme="minorEastAsia"/>
          <w:sz w:val="24"/>
        </w:rPr>
        <w:t>16159-1996,</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汉语拼音证词法基本规则</w:t>
      </w:r>
      <w:r w:rsidRPr="0068061E">
        <w:rPr>
          <w:rFonts w:eastAsiaTheme="minorEastAsia"/>
          <w:sz w:val="24"/>
        </w:rPr>
        <w:t>[</w:t>
      </w:r>
      <w:r w:rsidR="00BB5F78" w:rsidRPr="00BB5F78">
        <w:rPr>
          <w:rFonts w:eastAsiaTheme="minorEastAsia"/>
          <w:w w:val="95"/>
          <w:sz w:val="24"/>
        </w:rPr>
        <w:t>S</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北京</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中国标准出版社</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8061E">
        <w:rPr>
          <w:rFonts w:eastAsiaTheme="minorEastAsia"/>
          <w:sz w:val="24"/>
        </w:rPr>
        <w:t>1996.</w:t>
      </w:r>
    </w:p>
    <w:p w14:paraId="4DEFA623" w14:textId="5D354F7D" w:rsidR="00C01191" w:rsidRPr="00665A6E" w:rsidRDefault="00C01191" w:rsidP="00E73FF9">
      <w:pPr>
        <w:spacing w:line="460" w:lineRule="exact"/>
        <w:rPr>
          <w:rFonts w:asciiTheme="minorEastAsia" w:eastAsiaTheme="minorEastAsia" w:hAnsiTheme="minorEastAsia"/>
          <w:sz w:val="24"/>
        </w:rPr>
      </w:pPr>
      <w:r w:rsidRPr="0056767D">
        <w:rPr>
          <w:rFonts w:eastAsiaTheme="minorEastAsia"/>
          <w:sz w:val="24"/>
        </w:rPr>
        <w:t>[8]</w:t>
      </w:r>
      <w:r w:rsidR="00F23359"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毛侠</w:t>
      </w:r>
      <w:r w:rsidRPr="0068061E">
        <w:rPr>
          <w:rFonts w:eastAsiaTheme="minorEastAsia"/>
          <w:sz w:val="24"/>
        </w:rPr>
        <w:t>.</w:t>
      </w:r>
      <w:r w:rsidR="00EE1EC1" w:rsidRPr="00B4343B">
        <w:rPr>
          <w:rFonts w:asciiTheme="minorEastAsia" w:eastAsiaTheme="minorEastAsia" w:hAnsiTheme="minorEastAsia"/>
          <w:w w:val="95"/>
          <w:sz w:val="24"/>
        </w:rPr>
        <w:t xml:space="preserve"> </w:t>
      </w:r>
      <w:proofErr w:type="gramStart"/>
      <w:r w:rsidRPr="00665A6E">
        <w:rPr>
          <w:rFonts w:asciiTheme="minorEastAsia" w:eastAsiaTheme="minorEastAsia" w:hAnsiTheme="minorEastAsia"/>
          <w:sz w:val="24"/>
        </w:rPr>
        <w:t>情感工</w:t>
      </w:r>
      <w:proofErr w:type="gramEnd"/>
      <w:r w:rsidRPr="00665A6E">
        <w:rPr>
          <w:rFonts w:asciiTheme="minorEastAsia" w:eastAsiaTheme="minorEastAsia" w:hAnsiTheme="minorEastAsia"/>
          <w:sz w:val="24"/>
        </w:rPr>
        <w:t>学破解“舒服之谜”</w:t>
      </w:r>
      <w:r w:rsidRPr="0068061E">
        <w:rPr>
          <w:rFonts w:eastAsiaTheme="minorEastAsia"/>
          <w:sz w:val="24"/>
        </w:rPr>
        <w:t>[</w:t>
      </w:r>
      <w:r w:rsidR="00BB5F78" w:rsidRPr="00BB5F78">
        <w:rPr>
          <w:rFonts w:eastAsiaTheme="minorEastAsia"/>
          <w:w w:val="95"/>
          <w:sz w:val="24"/>
        </w:rPr>
        <w:t>N</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光明日报</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smartTag w:uri="urn:schemas-microsoft-com:office:smarttags" w:element="chsdate">
        <w:smartTagPr>
          <w:attr w:name="IsROCDate" w:val="False"/>
          <w:attr w:name="IsLunarDate" w:val="False"/>
          <w:attr w:name="Day" w:val="17"/>
          <w:attr w:name="Month" w:val="4"/>
          <w:attr w:name="Year" w:val="2004"/>
        </w:smartTagPr>
        <w:r w:rsidRPr="0068061E">
          <w:rPr>
            <w:rFonts w:eastAsiaTheme="minorEastAsia"/>
            <w:sz w:val="24"/>
          </w:rPr>
          <w:t>2004-04-17</w:t>
        </w:r>
      </w:smartTag>
      <w:r w:rsidR="00E73FF9" w:rsidRPr="0068061E">
        <w:rPr>
          <w:rFonts w:eastAsiaTheme="minorEastAsia"/>
          <w:sz w:val="24"/>
        </w:rPr>
        <w:t>(</w:t>
      </w:r>
      <w:r w:rsidR="00BB5F78" w:rsidRPr="00BB5F78">
        <w:rPr>
          <w:rFonts w:eastAsiaTheme="minorEastAsia"/>
          <w:w w:val="95"/>
          <w:sz w:val="24"/>
        </w:rPr>
        <w:t>B</w:t>
      </w:r>
      <w:r w:rsidRPr="0068061E">
        <w:rPr>
          <w:rFonts w:eastAsiaTheme="minorEastAsia"/>
          <w:sz w:val="24"/>
        </w:rPr>
        <w:t>1</w:t>
      </w:r>
      <w:r w:rsidR="00E73FF9" w:rsidRPr="0068061E">
        <w:rPr>
          <w:rFonts w:eastAsiaTheme="minorEastAsia"/>
          <w:sz w:val="24"/>
        </w:rPr>
        <w:t>)</w:t>
      </w:r>
      <w:r w:rsidRPr="0068061E">
        <w:rPr>
          <w:rFonts w:eastAsiaTheme="minorEastAsia"/>
          <w:sz w:val="24"/>
        </w:rPr>
        <w:t>.</w:t>
      </w:r>
    </w:p>
    <w:p w14:paraId="7DC56D98" w14:textId="6B3D4D38" w:rsidR="00C01191" w:rsidRPr="00665A6E" w:rsidRDefault="00C01191" w:rsidP="00C72A42">
      <w:pPr>
        <w:spacing w:line="460" w:lineRule="exact"/>
        <w:ind w:left="240" w:hangingChars="100" w:hanging="240"/>
        <w:rPr>
          <w:rFonts w:asciiTheme="minorEastAsia" w:eastAsiaTheme="minorEastAsia" w:hAnsiTheme="minorEastAsia"/>
          <w:sz w:val="24"/>
        </w:rPr>
      </w:pPr>
      <w:r w:rsidRPr="0056767D">
        <w:rPr>
          <w:rFonts w:eastAsiaTheme="minorEastAsia"/>
          <w:sz w:val="24"/>
        </w:rPr>
        <w:t>[9]</w:t>
      </w:r>
      <w:r w:rsidR="00F23359"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陈剑</w:t>
      </w:r>
      <w:r w:rsidRPr="0068061E">
        <w:rPr>
          <w:rFonts w:eastAsiaTheme="minorEastAsia"/>
          <w:sz w:val="24"/>
        </w:rPr>
        <w:t>.</w:t>
      </w:r>
      <w:r w:rsidR="00EE1EC1" w:rsidRPr="00B4343B">
        <w:rPr>
          <w:rFonts w:asciiTheme="minorEastAsia" w:eastAsiaTheme="minorEastAsia" w:hAnsiTheme="minorEastAsia"/>
          <w:w w:val="95"/>
          <w:sz w:val="24"/>
        </w:rPr>
        <w:t xml:space="preserve"> </w:t>
      </w:r>
      <w:proofErr w:type="gramStart"/>
      <w:r w:rsidRPr="00665A6E">
        <w:rPr>
          <w:rFonts w:asciiTheme="minorEastAsia" w:eastAsiaTheme="minorEastAsia" w:hAnsiTheme="minorEastAsia"/>
          <w:sz w:val="24"/>
        </w:rPr>
        <w:t>上博简《民之父母》</w:t>
      </w:r>
      <w:proofErr w:type="gramEnd"/>
      <w:r w:rsidRPr="00665A6E">
        <w:rPr>
          <w:rFonts w:asciiTheme="minorEastAsia" w:eastAsiaTheme="minorEastAsia" w:hAnsiTheme="minorEastAsia"/>
          <w:sz w:val="24"/>
        </w:rPr>
        <w:t>“而得既塞</w:t>
      </w:r>
      <w:proofErr w:type="gramStart"/>
      <w:r w:rsidRPr="00665A6E">
        <w:rPr>
          <w:rFonts w:asciiTheme="minorEastAsia" w:eastAsiaTheme="minorEastAsia" w:hAnsiTheme="minorEastAsia"/>
          <w:sz w:val="24"/>
        </w:rPr>
        <w:t>於</w:t>
      </w:r>
      <w:proofErr w:type="gramEnd"/>
      <w:r w:rsidRPr="00665A6E">
        <w:rPr>
          <w:rFonts w:asciiTheme="minorEastAsia" w:eastAsiaTheme="minorEastAsia" w:hAnsiTheme="minorEastAsia"/>
          <w:sz w:val="24"/>
        </w:rPr>
        <w:t>四海矣”句解释</w:t>
      </w:r>
      <w:r w:rsidRPr="0068061E">
        <w:rPr>
          <w:rFonts w:eastAsiaTheme="minorEastAsia"/>
          <w:sz w:val="24"/>
        </w:rPr>
        <w:t>[</w:t>
      </w:r>
      <w:r w:rsidR="00BB5F78" w:rsidRPr="00BB5F78">
        <w:rPr>
          <w:rFonts w:eastAsiaTheme="minorEastAsia"/>
          <w:w w:val="95"/>
          <w:sz w:val="24"/>
        </w:rPr>
        <w:t>EB/OL</w:t>
      </w:r>
      <w:r w:rsidR="00321B51">
        <w:rPr>
          <w:rFonts w:eastAsiaTheme="minorEastAsia" w:hint="eastAsia"/>
          <w:sz w:val="24"/>
        </w:rPr>
        <w:t>]</w:t>
      </w:r>
      <w:r w:rsidRPr="0068061E">
        <w:rPr>
          <w:rFonts w:eastAsiaTheme="minorEastAsia"/>
          <w:sz w:val="24"/>
        </w:rPr>
        <w:t>.</w:t>
      </w:r>
      <w:r w:rsidR="00EE1EC1" w:rsidRPr="00B4343B">
        <w:rPr>
          <w:rFonts w:asciiTheme="minorEastAsia" w:eastAsiaTheme="minorEastAsia" w:hAnsiTheme="minorEastAsia"/>
          <w:w w:val="95"/>
          <w:sz w:val="24"/>
        </w:rPr>
        <w:t xml:space="preserve"> </w:t>
      </w:r>
      <w:r w:rsidRPr="00665A6E">
        <w:rPr>
          <w:rFonts w:asciiTheme="minorEastAsia" w:eastAsiaTheme="minorEastAsia" w:hAnsiTheme="minorEastAsia"/>
          <w:sz w:val="24"/>
        </w:rPr>
        <w:t>简</w:t>
      </w:r>
      <w:proofErr w:type="gramStart"/>
      <w:r w:rsidRPr="00665A6E">
        <w:rPr>
          <w:rFonts w:asciiTheme="minorEastAsia" w:eastAsiaTheme="minorEastAsia" w:hAnsiTheme="minorEastAsia"/>
          <w:sz w:val="24"/>
        </w:rPr>
        <w:t>帛研究</w:t>
      </w:r>
      <w:proofErr w:type="gramEnd"/>
      <w:r w:rsidRPr="00665A6E">
        <w:rPr>
          <w:rFonts w:asciiTheme="minorEastAsia" w:eastAsiaTheme="minorEastAsia" w:hAnsiTheme="minorEastAsia"/>
          <w:sz w:val="24"/>
        </w:rPr>
        <w:t>网站</w:t>
      </w:r>
      <w:r w:rsidR="00E73FF9" w:rsidRPr="0068061E">
        <w:rPr>
          <w:rFonts w:eastAsiaTheme="minorEastAsia"/>
          <w:sz w:val="24"/>
        </w:rPr>
        <w:t>,</w:t>
      </w:r>
      <w:r w:rsidR="00EE1EC1" w:rsidRPr="00B4343B">
        <w:rPr>
          <w:rFonts w:asciiTheme="minorEastAsia" w:eastAsiaTheme="minorEastAsia" w:hAnsiTheme="minorEastAsia"/>
          <w:w w:val="95"/>
          <w:sz w:val="24"/>
        </w:rPr>
        <w:t xml:space="preserve"> </w:t>
      </w:r>
      <w:r w:rsidRPr="0068061E">
        <w:rPr>
          <w:rFonts w:eastAsiaTheme="minorEastAsia"/>
          <w:sz w:val="24"/>
        </w:rPr>
        <w:t>http://www.bamboosilk.org/Wssf/2003/chenjian03.htm</w:t>
      </w:r>
      <w:r w:rsidR="00511140">
        <w:rPr>
          <w:rFonts w:eastAsiaTheme="minorEastAsia" w:hint="eastAsia"/>
          <w:sz w:val="24"/>
        </w:rPr>
        <w:t>.</w:t>
      </w:r>
      <w:r w:rsidR="00EE1EC1" w:rsidRPr="00B4343B">
        <w:rPr>
          <w:rFonts w:asciiTheme="minorEastAsia" w:eastAsiaTheme="minorEastAsia" w:hAnsiTheme="minorEastAsia"/>
          <w:w w:val="95"/>
          <w:sz w:val="24"/>
        </w:rPr>
        <w:t xml:space="preserve"> </w:t>
      </w:r>
      <w:r w:rsidRPr="0068061E">
        <w:rPr>
          <w:rFonts w:eastAsiaTheme="minorEastAsia"/>
          <w:sz w:val="24"/>
        </w:rPr>
        <w:t>2003-01-18</w:t>
      </w:r>
      <w:r w:rsidR="00E73FF9" w:rsidRPr="0068061E">
        <w:rPr>
          <w:rFonts w:eastAsiaTheme="minorEastAsia"/>
          <w:sz w:val="24"/>
        </w:rPr>
        <w:t>.</w:t>
      </w:r>
    </w:p>
    <w:p w14:paraId="1A0A5B1B" w14:textId="77777777" w:rsidR="00C01191" w:rsidRPr="00AA2237" w:rsidRDefault="00C01191" w:rsidP="00C01191">
      <w:pPr>
        <w:spacing w:line="360" w:lineRule="auto"/>
        <w:jc w:val="center"/>
        <w:rPr>
          <w:rFonts w:asciiTheme="minorEastAsia" w:eastAsiaTheme="minorEastAsia" w:hAnsiTheme="minorEastAsia"/>
          <w:szCs w:val="21"/>
        </w:rPr>
      </w:pPr>
      <w:r w:rsidRPr="00AA2237">
        <w:rPr>
          <w:rFonts w:asciiTheme="minorEastAsia" w:eastAsiaTheme="minorEastAsia" w:hAnsiTheme="minorEastAsia"/>
          <w:szCs w:val="21"/>
        </w:rPr>
        <w:t>(宋体小</w:t>
      </w:r>
      <w:r w:rsidR="00415E17">
        <w:rPr>
          <w:rFonts w:asciiTheme="minorEastAsia" w:eastAsiaTheme="minorEastAsia" w:hAnsiTheme="minorEastAsia" w:hint="eastAsia"/>
          <w:szCs w:val="21"/>
        </w:rPr>
        <w:t>四号</w:t>
      </w:r>
      <w:r w:rsidRPr="00AA2237">
        <w:rPr>
          <w:rFonts w:asciiTheme="minorEastAsia" w:eastAsiaTheme="minorEastAsia" w:hAnsiTheme="minorEastAsia"/>
          <w:szCs w:val="21"/>
        </w:rPr>
        <w:t>)</w:t>
      </w:r>
    </w:p>
    <w:p w14:paraId="1A55CA17" w14:textId="77777777"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rPr>
        <w:t>……</w:t>
      </w:r>
    </w:p>
    <w:p w14:paraId="68369F6E" w14:textId="77777777"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rPr>
        <w:t>……</w:t>
      </w:r>
    </w:p>
    <w:p w14:paraId="128F3F51" w14:textId="77777777" w:rsidR="00C01191" w:rsidRPr="00AA2237" w:rsidRDefault="00C01191" w:rsidP="00C01191">
      <w:pPr>
        <w:spacing w:line="360" w:lineRule="auto"/>
        <w:jc w:val="center"/>
        <w:rPr>
          <w:rFonts w:asciiTheme="minorEastAsia" w:eastAsiaTheme="minorEastAsia" w:hAnsiTheme="minorEastAsia"/>
        </w:rPr>
      </w:pPr>
      <w:r w:rsidRPr="00AA2237">
        <w:rPr>
          <w:rFonts w:asciiTheme="minorEastAsia" w:eastAsiaTheme="minorEastAsia" w:hAnsiTheme="minorEastAsia"/>
        </w:rPr>
        <w:t>……</w:t>
      </w:r>
    </w:p>
    <w:p w14:paraId="1C7CBFAC" w14:textId="77777777" w:rsidR="00C01191" w:rsidRPr="00AA2237" w:rsidRDefault="00C01191" w:rsidP="00C01191">
      <w:pPr>
        <w:jc w:val="center"/>
        <w:rPr>
          <w:rFonts w:asciiTheme="minorEastAsia" w:eastAsiaTheme="minorEastAsia" w:hAnsiTheme="minorEastAsia"/>
        </w:rPr>
      </w:pPr>
    </w:p>
    <w:p w14:paraId="78D1FAA1" w14:textId="77777777" w:rsidR="00C01191" w:rsidRPr="00AA2237" w:rsidRDefault="00C01191" w:rsidP="00C01191">
      <w:pPr>
        <w:rPr>
          <w:rFonts w:asciiTheme="minorEastAsia" w:eastAsiaTheme="minorEastAsia" w:hAnsiTheme="minorEastAsia"/>
        </w:rPr>
      </w:pPr>
    </w:p>
    <w:p w14:paraId="2A88E7D4" w14:textId="77777777" w:rsidR="00BA6BEF" w:rsidRPr="00B4343B" w:rsidRDefault="00BA6BEF" w:rsidP="00BA6BEF">
      <w:pPr>
        <w:jc w:val="center"/>
        <w:rPr>
          <w:rFonts w:asciiTheme="minorEastAsia" w:eastAsiaTheme="minorEastAsia" w:hAnsiTheme="minorEastAsia"/>
        </w:rPr>
      </w:pPr>
    </w:p>
    <w:p w14:paraId="613274DF" w14:textId="77777777" w:rsidR="00BC53D1" w:rsidRPr="00B4343B" w:rsidRDefault="00BC53D1">
      <w:pPr>
        <w:rPr>
          <w:rFonts w:asciiTheme="minorEastAsia" w:eastAsiaTheme="minorEastAsia" w:hAnsiTheme="minorEastAsia"/>
        </w:rPr>
      </w:pPr>
    </w:p>
    <w:p w14:paraId="67BA8C71" w14:textId="77777777" w:rsidR="00B4343B" w:rsidRPr="00B4343B" w:rsidRDefault="00B4343B">
      <w:pPr>
        <w:rPr>
          <w:rFonts w:asciiTheme="minorEastAsia" w:eastAsiaTheme="minorEastAsia" w:hAnsiTheme="minorEastAsia"/>
        </w:rPr>
      </w:pPr>
    </w:p>
    <w:sectPr w:rsidR="00B4343B" w:rsidRPr="00B4343B" w:rsidSect="00930E44">
      <w:headerReference w:type="default" r:id="rId31"/>
      <w:footerReference w:type="default" r:id="rId32"/>
      <w:pgSz w:w="11906" w:h="16838"/>
      <w:pgMar w:top="1418" w:right="1418" w:bottom="1418" w:left="1701" w:header="851" w:footer="851" w:gutter="0"/>
      <w:pgNumType w:fmt="numberInDash"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10939B" w14:textId="77777777" w:rsidR="00115EB7" w:rsidRDefault="00115EB7" w:rsidP="00803424">
      <w:r>
        <w:separator/>
      </w:r>
    </w:p>
  </w:endnote>
  <w:endnote w:type="continuationSeparator" w:id="0">
    <w:p w14:paraId="5167D32E" w14:textId="77777777" w:rsidR="00115EB7" w:rsidRDefault="00115EB7" w:rsidP="008034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27120"/>
      <w:docPartObj>
        <w:docPartGallery w:val="Page Numbers (Bottom of Page)"/>
        <w:docPartUnique/>
      </w:docPartObj>
    </w:sdtPr>
    <w:sdtEndPr/>
    <w:sdtContent>
      <w:sdt>
        <w:sdtPr>
          <w:id w:val="171357217"/>
          <w:docPartObj>
            <w:docPartGallery w:val="Page Numbers (Top of Page)"/>
            <w:docPartUnique/>
          </w:docPartObj>
        </w:sdtPr>
        <w:sdtEndPr/>
        <w:sdtContent>
          <w:p w14:paraId="1DE85BFC" w14:textId="18337C03" w:rsidR="00094C9B" w:rsidRDefault="002F0EA1">
            <w:pPr>
              <w:pStyle w:val="a5"/>
              <w:jc w:val="center"/>
            </w:pPr>
            <w:r>
              <w:rPr>
                <w:b/>
                <w:sz w:val="24"/>
                <w:szCs w:val="24"/>
              </w:rPr>
              <w:fldChar w:fldCharType="begin"/>
            </w:r>
            <w:r w:rsidR="00094C9B">
              <w:rPr>
                <w:b/>
              </w:rPr>
              <w:instrText>PAGE</w:instrText>
            </w:r>
            <w:r>
              <w:rPr>
                <w:b/>
                <w:sz w:val="24"/>
                <w:szCs w:val="24"/>
              </w:rPr>
              <w:fldChar w:fldCharType="separate"/>
            </w:r>
            <w:r w:rsidR="00DC37EC">
              <w:rPr>
                <w:b/>
                <w:noProof/>
              </w:rPr>
              <w:t>5</w:t>
            </w:r>
            <w:r>
              <w:rPr>
                <w:b/>
                <w:sz w:val="24"/>
                <w:szCs w:val="24"/>
              </w:rPr>
              <w:fldChar w:fldCharType="end"/>
            </w:r>
            <w:r w:rsidR="00094C9B">
              <w:rPr>
                <w:lang w:val="zh-CN"/>
              </w:rPr>
              <w:t xml:space="preserve"> / </w:t>
            </w:r>
            <w:r>
              <w:rPr>
                <w:b/>
                <w:sz w:val="24"/>
                <w:szCs w:val="24"/>
              </w:rPr>
              <w:fldChar w:fldCharType="begin"/>
            </w:r>
            <w:r w:rsidR="00094C9B">
              <w:rPr>
                <w:b/>
              </w:rPr>
              <w:instrText>NUMPAGES</w:instrText>
            </w:r>
            <w:r>
              <w:rPr>
                <w:b/>
                <w:sz w:val="24"/>
                <w:szCs w:val="24"/>
              </w:rPr>
              <w:fldChar w:fldCharType="separate"/>
            </w:r>
            <w:r w:rsidR="00DC37EC">
              <w:rPr>
                <w:b/>
                <w:noProof/>
              </w:rPr>
              <w:t>18</w:t>
            </w:r>
            <w:r>
              <w:rPr>
                <w:b/>
                <w:sz w:val="24"/>
                <w:szCs w:val="24"/>
              </w:rPr>
              <w:fldChar w:fldCharType="end"/>
            </w:r>
          </w:p>
        </w:sdtContent>
      </w:sdt>
    </w:sdtContent>
  </w:sdt>
  <w:p w14:paraId="761D92C2" w14:textId="77777777" w:rsidR="00094C9B" w:rsidRDefault="00094C9B">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318700" w14:textId="77777777" w:rsidR="00094C9B" w:rsidRDefault="00094C9B">
    <w:pPr>
      <w:pStyle w:val="a5"/>
      <w:jc w:val="center"/>
    </w:pPr>
  </w:p>
  <w:p w14:paraId="2514CC31" w14:textId="77777777" w:rsidR="00094C9B" w:rsidRDefault="00094C9B">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20DAD3" w14:textId="77777777" w:rsidR="00094C9B" w:rsidRDefault="00094C9B">
    <w:pPr>
      <w:pStyle w:val="a5"/>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99183681"/>
      <w:docPartObj>
        <w:docPartGallery w:val="Page Numbers (Bottom of Page)"/>
        <w:docPartUnique/>
      </w:docPartObj>
    </w:sdtPr>
    <w:sdtEndPr/>
    <w:sdtContent>
      <w:p w14:paraId="17E62E0C" w14:textId="6CB0B142" w:rsidR="00727663" w:rsidRDefault="002F0EA1">
        <w:pPr>
          <w:pStyle w:val="a5"/>
          <w:jc w:val="center"/>
        </w:pPr>
        <w:r>
          <w:fldChar w:fldCharType="begin"/>
        </w:r>
        <w:r w:rsidR="00727663">
          <w:instrText>PAGE   \* MERGEFORMAT</w:instrText>
        </w:r>
        <w:r>
          <w:fldChar w:fldCharType="separate"/>
        </w:r>
        <w:r w:rsidR="00DC37EC" w:rsidRPr="00DC37EC">
          <w:rPr>
            <w:noProof/>
            <w:lang w:val="zh-CN"/>
          </w:rPr>
          <w:t>I</w:t>
        </w:r>
        <w:r>
          <w:fldChar w:fldCharType="end"/>
        </w:r>
      </w:p>
    </w:sdtContent>
  </w:sdt>
  <w:p w14:paraId="74814172" w14:textId="77777777" w:rsidR="00727663" w:rsidRDefault="00727663">
    <w:pPr>
      <w:pStyle w:val="a5"/>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38960686"/>
      <w:docPartObj>
        <w:docPartGallery w:val="Page Numbers (Bottom of Page)"/>
        <w:docPartUnique/>
      </w:docPartObj>
    </w:sdtPr>
    <w:sdtEndPr>
      <w:rPr>
        <w:sz w:val="21"/>
        <w:szCs w:val="21"/>
      </w:rPr>
    </w:sdtEndPr>
    <w:sdtContent>
      <w:p w14:paraId="18C06309" w14:textId="277F7FA1" w:rsidR="00930E44" w:rsidRPr="0054126A" w:rsidRDefault="00930E44">
        <w:pPr>
          <w:pStyle w:val="a5"/>
          <w:jc w:val="center"/>
          <w:rPr>
            <w:sz w:val="21"/>
            <w:szCs w:val="21"/>
          </w:rPr>
        </w:pPr>
        <w:r w:rsidRPr="0054126A">
          <w:rPr>
            <w:sz w:val="21"/>
            <w:szCs w:val="21"/>
          </w:rPr>
          <w:fldChar w:fldCharType="begin"/>
        </w:r>
        <w:r w:rsidRPr="0054126A">
          <w:rPr>
            <w:sz w:val="21"/>
            <w:szCs w:val="21"/>
          </w:rPr>
          <w:instrText>PAGE   \* MERGEFORMAT</w:instrText>
        </w:r>
        <w:r w:rsidRPr="0054126A">
          <w:rPr>
            <w:sz w:val="21"/>
            <w:szCs w:val="21"/>
          </w:rPr>
          <w:fldChar w:fldCharType="separate"/>
        </w:r>
        <w:r w:rsidR="00DC37EC" w:rsidRPr="00DC37EC">
          <w:rPr>
            <w:noProof/>
            <w:sz w:val="21"/>
            <w:szCs w:val="21"/>
            <w:lang w:val="zh-CN"/>
          </w:rPr>
          <w:t>-</w:t>
        </w:r>
        <w:r w:rsidR="00DC37EC">
          <w:rPr>
            <w:noProof/>
            <w:sz w:val="21"/>
            <w:szCs w:val="21"/>
          </w:rPr>
          <w:t xml:space="preserve"> 4 -</w:t>
        </w:r>
        <w:r w:rsidRPr="0054126A">
          <w:rPr>
            <w:sz w:val="21"/>
            <w:szCs w:val="21"/>
          </w:rPr>
          <w:fldChar w:fldCharType="end"/>
        </w:r>
      </w:p>
    </w:sdtContent>
  </w:sdt>
  <w:p w14:paraId="27A40027" w14:textId="77777777" w:rsidR="00094C9B" w:rsidRPr="00930E44" w:rsidRDefault="00094C9B" w:rsidP="00930E44">
    <w:pPr>
      <w:pStyle w:val="a5"/>
      <w:jc w:val="center"/>
      <w:rPr>
        <w:sz w:val="21"/>
        <w:szCs w:val="21"/>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1FC1B1" w14:textId="77777777" w:rsidR="00115EB7" w:rsidRDefault="00115EB7" w:rsidP="00803424">
      <w:r>
        <w:separator/>
      </w:r>
    </w:p>
  </w:footnote>
  <w:footnote w:type="continuationSeparator" w:id="0">
    <w:p w14:paraId="50F3F2BE" w14:textId="77777777" w:rsidR="00115EB7" w:rsidRDefault="00115EB7" w:rsidP="0080342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961F93" w14:textId="77777777" w:rsidR="0074338D" w:rsidRDefault="0074338D" w:rsidP="0074338D">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6A5EDD" w14:textId="77777777" w:rsidR="0074338D" w:rsidRDefault="0074338D" w:rsidP="0074338D">
    <w:pPr>
      <w:pStyle w:val="a3"/>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19DEA8" w14:textId="77777777" w:rsidR="00094C9B" w:rsidRPr="00103A52" w:rsidRDefault="00094C9B" w:rsidP="001B36BE">
    <w:pPr>
      <w:pStyle w:val="a3"/>
      <w:jc w:val="left"/>
      <w:rPr>
        <w:rFonts w:asciiTheme="majorEastAsia" w:eastAsiaTheme="majorEastAsia" w:hAnsiTheme="majorEastAsia"/>
        <w:sz w:val="21"/>
        <w:szCs w:val="21"/>
      </w:rPr>
    </w:pPr>
    <w:r w:rsidRPr="00103A52">
      <w:rPr>
        <w:rFonts w:asciiTheme="majorEastAsia" w:eastAsiaTheme="majorEastAsia" w:hAnsiTheme="majorEastAsia" w:hint="eastAsia"/>
        <w:sz w:val="21"/>
        <w:szCs w:val="21"/>
      </w:rPr>
      <w:t>东北大学本科生毕业设计（论文）                                       郑重声明</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D41E80" w14:textId="77777777" w:rsidR="00094C9B" w:rsidRPr="001B36BE" w:rsidRDefault="00094C9B"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0065142D">
      <w:rPr>
        <w:rFonts w:asciiTheme="majorEastAsia" w:eastAsiaTheme="majorEastAsia" w:hAnsiTheme="majorEastAsia" w:hint="eastAsia"/>
        <w:sz w:val="21"/>
        <w:szCs w:val="21"/>
      </w:rPr>
      <w:t xml:space="preserve">                                                 </w:t>
    </w:r>
    <w:r w:rsidRPr="00103A52">
      <w:rPr>
        <w:rFonts w:asciiTheme="majorEastAsia" w:eastAsiaTheme="majorEastAsia" w:hAnsiTheme="majorEastAsia" w:hint="eastAsia"/>
        <w:sz w:val="21"/>
        <w:szCs w:val="21"/>
      </w:rPr>
      <w:t>摘要</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52ED06" w14:textId="77777777" w:rsidR="00094C9B" w:rsidRPr="001B36BE" w:rsidRDefault="00094C9B"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0065142D">
      <w:rPr>
        <w:rFonts w:asciiTheme="majorEastAsia" w:eastAsiaTheme="majorEastAsia" w:hAnsiTheme="majorEastAsia" w:hint="eastAsia"/>
        <w:sz w:val="21"/>
        <w:szCs w:val="21"/>
      </w:rPr>
      <w:t xml:space="preserve">                                              </w:t>
    </w:r>
    <w:r w:rsidRPr="00103A52">
      <w:rPr>
        <w:rFonts w:eastAsiaTheme="majorEastAsia"/>
        <w:sz w:val="21"/>
        <w:szCs w:val="21"/>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E32C7E" w14:textId="77777777" w:rsidR="00094C9B" w:rsidRPr="001B36BE" w:rsidRDefault="00094C9B"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0065142D">
      <w:rPr>
        <w:rFonts w:asciiTheme="majorEastAsia" w:eastAsiaTheme="majorEastAsia" w:hAnsiTheme="majorEastAsia" w:hint="eastAsia"/>
        <w:sz w:val="21"/>
        <w:szCs w:val="21"/>
      </w:rPr>
      <w:t xml:space="preserve">                                               </w:t>
    </w:r>
    <w:r w:rsidRPr="00103A52">
      <w:rPr>
        <w:rFonts w:asciiTheme="majorEastAsia" w:eastAsiaTheme="majorEastAsia" w:hAnsiTheme="majorEastAsia" w:hint="eastAsia"/>
        <w:sz w:val="21"/>
        <w:szCs w:val="21"/>
      </w:rPr>
      <w:t>目录</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913954" w14:textId="77777777" w:rsidR="00094C9B" w:rsidRPr="001B36BE" w:rsidRDefault="00094C9B" w:rsidP="001B36BE">
    <w:pPr>
      <w:pStyle w:val="a3"/>
      <w:jc w:val="left"/>
      <w:rPr>
        <w:rFonts w:ascii="楷体_GB2312" w:eastAsia="楷体_GB2312"/>
        <w:sz w:val="21"/>
        <w:szCs w:val="21"/>
      </w:rPr>
    </w:pPr>
    <w:r w:rsidRPr="00103A52">
      <w:rPr>
        <w:rFonts w:asciiTheme="majorEastAsia" w:eastAsiaTheme="majorEastAsia" w:hAnsiTheme="majorEastAsia" w:hint="eastAsia"/>
        <w:sz w:val="21"/>
        <w:szCs w:val="21"/>
      </w:rPr>
      <w:t>东北大学本科生毕业设计（论文）</w:t>
    </w:r>
    <w:r w:rsidR="0065142D">
      <w:rPr>
        <w:rFonts w:asciiTheme="majorEastAsia" w:eastAsiaTheme="majorEastAsia" w:hAnsiTheme="majorEastAsia" w:hint="eastAsia"/>
        <w:sz w:val="21"/>
        <w:szCs w:val="21"/>
      </w:rPr>
      <w:t xml:space="preserve">                                          </w:t>
    </w:r>
    <w:r w:rsidRPr="00103A52">
      <w:rPr>
        <w:rFonts w:asciiTheme="majorEastAsia" w:eastAsiaTheme="majorEastAsia" w:hAnsiTheme="majorEastAsia" w:hint="eastAsia"/>
        <w:sz w:val="21"/>
        <w:szCs w:val="21"/>
      </w:rPr>
      <w:t>1</w:t>
    </w:r>
    <w:r w:rsidR="00851137">
      <w:rPr>
        <w:rFonts w:asciiTheme="majorEastAsia" w:eastAsiaTheme="majorEastAsia" w:hAnsiTheme="majorEastAsia" w:hint="eastAsia"/>
        <w:sz w:val="21"/>
        <w:szCs w:val="21"/>
      </w:rPr>
      <w:t xml:space="preserve"> </w:t>
    </w:r>
    <w:r w:rsidR="00851137" w:rsidRPr="00851137">
      <w:rPr>
        <w:rFonts w:asciiTheme="majorEastAsia" w:eastAsiaTheme="majorEastAsia" w:hAnsiTheme="majorEastAsia" w:hint="eastAsia"/>
        <w:sz w:val="21"/>
        <w:szCs w:val="21"/>
      </w:rPr>
      <w:t>□</w:t>
    </w:r>
    <w:r w:rsidRPr="00103A52">
      <w:rPr>
        <w:rFonts w:asciiTheme="majorEastAsia" w:eastAsiaTheme="majorEastAsia" w:hAnsiTheme="majorEastAsia" w:hint="eastAsia"/>
        <w:sz w:val="21"/>
        <w:szCs w:val="21"/>
      </w:rPr>
      <w:t>绪论</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D7EE2"/>
    <w:multiLevelType w:val="hybridMultilevel"/>
    <w:tmpl w:val="44806D72"/>
    <w:lvl w:ilvl="0" w:tplc="F0128F2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31886431"/>
    <w:multiLevelType w:val="hybridMultilevel"/>
    <w:tmpl w:val="59A8DB54"/>
    <w:lvl w:ilvl="0" w:tplc="848A256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3B5636F"/>
    <w:multiLevelType w:val="hybridMultilevel"/>
    <w:tmpl w:val="A866FD30"/>
    <w:lvl w:ilvl="0" w:tplc="762861DC">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BEF"/>
    <w:rsid w:val="0000212C"/>
    <w:rsid w:val="00004BBB"/>
    <w:rsid w:val="00010BAB"/>
    <w:rsid w:val="000118A2"/>
    <w:rsid w:val="00012C29"/>
    <w:rsid w:val="000176A9"/>
    <w:rsid w:val="00027FED"/>
    <w:rsid w:val="00032717"/>
    <w:rsid w:val="00043406"/>
    <w:rsid w:val="00044E3B"/>
    <w:rsid w:val="00045AD7"/>
    <w:rsid w:val="000505F6"/>
    <w:rsid w:val="00060F5F"/>
    <w:rsid w:val="000634CC"/>
    <w:rsid w:val="0007483B"/>
    <w:rsid w:val="0007769D"/>
    <w:rsid w:val="00080253"/>
    <w:rsid w:val="00085837"/>
    <w:rsid w:val="00094C9B"/>
    <w:rsid w:val="000C3184"/>
    <w:rsid w:val="000D0155"/>
    <w:rsid w:val="000D7A13"/>
    <w:rsid w:val="000F1F5C"/>
    <w:rsid w:val="000F6D5B"/>
    <w:rsid w:val="00103A52"/>
    <w:rsid w:val="00115EB7"/>
    <w:rsid w:val="00121A37"/>
    <w:rsid w:val="00162057"/>
    <w:rsid w:val="00176150"/>
    <w:rsid w:val="001807A3"/>
    <w:rsid w:val="00196708"/>
    <w:rsid w:val="001A2828"/>
    <w:rsid w:val="001B36BE"/>
    <w:rsid w:val="001C2325"/>
    <w:rsid w:val="001D5077"/>
    <w:rsid w:val="001E299E"/>
    <w:rsid w:val="001E5D15"/>
    <w:rsid w:val="001F3E7F"/>
    <w:rsid w:val="001F447A"/>
    <w:rsid w:val="00205653"/>
    <w:rsid w:val="00215612"/>
    <w:rsid w:val="00254054"/>
    <w:rsid w:val="0026293C"/>
    <w:rsid w:val="002668A0"/>
    <w:rsid w:val="00282362"/>
    <w:rsid w:val="00282BA3"/>
    <w:rsid w:val="00283F73"/>
    <w:rsid w:val="002B3E20"/>
    <w:rsid w:val="002D686D"/>
    <w:rsid w:val="002E0CB1"/>
    <w:rsid w:val="002E3CE9"/>
    <w:rsid w:val="002F0EA1"/>
    <w:rsid w:val="003078E1"/>
    <w:rsid w:val="00307B02"/>
    <w:rsid w:val="00321B51"/>
    <w:rsid w:val="003333EF"/>
    <w:rsid w:val="00345D2D"/>
    <w:rsid w:val="0036094A"/>
    <w:rsid w:val="00360A9C"/>
    <w:rsid w:val="00373550"/>
    <w:rsid w:val="00391E80"/>
    <w:rsid w:val="003B53A6"/>
    <w:rsid w:val="003D48BC"/>
    <w:rsid w:val="004105F7"/>
    <w:rsid w:val="00415E17"/>
    <w:rsid w:val="00431F19"/>
    <w:rsid w:val="00435AD8"/>
    <w:rsid w:val="0043676E"/>
    <w:rsid w:val="00455470"/>
    <w:rsid w:val="00471584"/>
    <w:rsid w:val="00484276"/>
    <w:rsid w:val="00492DFA"/>
    <w:rsid w:val="004A11F2"/>
    <w:rsid w:val="004A4A26"/>
    <w:rsid w:val="004C578E"/>
    <w:rsid w:val="004E5301"/>
    <w:rsid w:val="004F5134"/>
    <w:rsid w:val="004F5497"/>
    <w:rsid w:val="00506988"/>
    <w:rsid w:val="00511140"/>
    <w:rsid w:val="005136DD"/>
    <w:rsid w:val="00525779"/>
    <w:rsid w:val="0054126A"/>
    <w:rsid w:val="005532D9"/>
    <w:rsid w:val="0056767D"/>
    <w:rsid w:val="00572B8C"/>
    <w:rsid w:val="00585165"/>
    <w:rsid w:val="005A460D"/>
    <w:rsid w:val="005A5916"/>
    <w:rsid w:val="005D6D0B"/>
    <w:rsid w:val="005D75D1"/>
    <w:rsid w:val="005F353F"/>
    <w:rsid w:val="006000EF"/>
    <w:rsid w:val="00601E76"/>
    <w:rsid w:val="00606548"/>
    <w:rsid w:val="00621841"/>
    <w:rsid w:val="00635BBA"/>
    <w:rsid w:val="00647526"/>
    <w:rsid w:val="0065069F"/>
    <w:rsid w:val="0065142D"/>
    <w:rsid w:val="00665A6E"/>
    <w:rsid w:val="00666139"/>
    <w:rsid w:val="0068061E"/>
    <w:rsid w:val="0068393A"/>
    <w:rsid w:val="006865F0"/>
    <w:rsid w:val="00686FF9"/>
    <w:rsid w:val="006B7F8A"/>
    <w:rsid w:val="006D0972"/>
    <w:rsid w:val="006D3265"/>
    <w:rsid w:val="007246E3"/>
    <w:rsid w:val="007248E1"/>
    <w:rsid w:val="00727663"/>
    <w:rsid w:val="0074338D"/>
    <w:rsid w:val="00753210"/>
    <w:rsid w:val="00754A0B"/>
    <w:rsid w:val="007B7899"/>
    <w:rsid w:val="007E252A"/>
    <w:rsid w:val="007F2F5F"/>
    <w:rsid w:val="007F4682"/>
    <w:rsid w:val="00803424"/>
    <w:rsid w:val="00822BCF"/>
    <w:rsid w:val="008262E9"/>
    <w:rsid w:val="008500DF"/>
    <w:rsid w:val="00851137"/>
    <w:rsid w:val="00852E51"/>
    <w:rsid w:val="008803E9"/>
    <w:rsid w:val="00880776"/>
    <w:rsid w:val="00884614"/>
    <w:rsid w:val="00890EB1"/>
    <w:rsid w:val="008B4C84"/>
    <w:rsid w:val="008B52B3"/>
    <w:rsid w:val="008D06D4"/>
    <w:rsid w:val="008F280D"/>
    <w:rsid w:val="008F5E92"/>
    <w:rsid w:val="00910970"/>
    <w:rsid w:val="009111DC"/>
    <w:rsid w:val="00930E44"/>
    <w:rsid w:val="00941DBD"/>
    <w:rsid w:val="00953E33"/>
    <w:rsid w:val="009810A1"/>
    <w:rsid w:val="00983418"/>
    <w:rsid w:val="009957E6"/>
    <w:rsid w:val="00996402"/>
    <w:rsid w:val="009B3476"/>
    <w:rsid w:val="009B76F7"/>
    <w:rsid w:val="009C1B3E"/>
    <w:rsid w:val="009C4204"/>
    <w:rsid w:val="009E6294"/>
    <w:rsid w:val="00A17FEA"/>
    <w:rsid w:val="00A2789A"/>
    <w:rsid w:val="00A772B0"/>
    <w:rsid w:val="00A800B8"/>
    <w:rsid w:val="00A83D1C"/>
    <w:rsid w:val="00A963C6"/>
    <w:rsid w:val="00A97CB7"/>
    <w:rsid w:val="00AE168D"/>
    <w:rsid w:val="00AF47E7"/>
    <w:rsid w:val="00AF79A5"/>
    <w:rsid w:val="00B23F36"/>
    <w:rsid w:val="00B3411F"/>
    <w:rsid w:val="00B41D83"/>
    <w:rsid w:val="00B4343B"/>
    <w:rsid w:val="00B60F9C"/>
    <w:rsid w:val="00B61E3D"/>
    <w:rsid w:val="00B6370D"/>
    <w:rsid w:val="00B74248"/>
    <w:rsid w:val="00B76FA4"/>
    <w:rsid w:val="00B82376"/>
    <w:rsid w:val="00B8407B"/>
    <w:rsid w:val="00B864BB"/>
    <w:rsid w:val="00BA6BEF"/>
    <w:rsid w:val="00BB257B"/>
    <w:rsid w:val="00BB29EA"/>
    <w:rsid w:val="00BB5F78"/>
    <w:rsid w:val="00BB6D24"/>
    <w:rsid w:val="00BB7979"/>
    <w:rsid w:val="00BC53D1"/>
    <w:rsid w:val="00BD5003"/>
    <w:rsid w:val="00BE5923"/>
    <w:rsid w:val="00BF5AAC"/>
    <w:rsid w:val="00C01191"/>
    <w:rsid w:val="00C057D1"/>
    <w:rsid w:val="00C11608"/>
    <w:rsid w:val="00C165F3"/>
    <w:rsid w:val="00C26F82"/>
    <w:rsid w:val="00C54A4E"/>
    <w:rsid w:val="00C63B17"/>
    <w:rsid w:val="00C64BFB"/>
    <w:rsid w:val="00C72A42"/>
    <w:rsid w:val="00C73078"/>
    <w:rsid w:val="00C8443E"/>
    <w:rsid w:val="00C86B15"/>
    <w:rsid w:val="00CB7F69"/>
    <w:rsid w:val="00CC4042"/>
    <w:rsid w:val="00CD1D64"/>
    <w:rsid w:val="00CE4739"/>
    <w:rsid w:val="00D1226A"/>
    <w:rsid w:val="00D27EEE"/>
    <w:rsid w:val="00D51539"/>
    <w:rsid w:val="00D85AE8"/>
    <w:rsid w:val="00DA2DB9"/>
    <w:rsid w:val="00DB13F4"/>
    <w:rsid w:val="00DB744D"/>
    <w:rsid w:val="00DC37EC"/>
    <w:rsid w:val="00DC6EFE"/>
    <w:rsid w:val="00DC7812"/>
    <w:rsid w:val="00DC7FAD"/>
    <w:rsid w:val="00DD78D9"/>
    <w:rsid w:val="00DE2905"/>
    <w:rsid w:val="00DE5BB0"/>
    <w:rsid w:val="00DE6CEC"/>
    <w:rsid w:val="00DF5010"/>
    <w:rsid w:val="00E03052"/>
    <w:rsid w:val="00E04B65"/>
    <w:rsid w:val="00E4013D"/>
    <w:rsid w:val="00E420CA"/>
    <w:rsid w:val="00E67A72"/>
    <w:rsid w:val="00E73FF9"/>
    <w:rsid w:val="00E8299F"/>
    <w:rsid w:val="00EA0197"/>
    <w:rsid w:val="00EA2C25"/>
    <w:rsid w:val="00EB37C8"/>
    <w:rsid w:val="00EC4231"/>
    <w:rsid w:val="00ED18B2"/>
    <w:rsid w:val="00EE09B2"/>
    <w:rsid w:val="00EE1EC1"/>
    <w:rsid w:val="00F0681A"/>
    <w:rsid w:val="00F23359"/>
    <w:rsid w:val="00F24A23"/>
    <w:rsid w:val="00F26BA5"/>
    <w:rsid w:val="00F3654E"/>
    <w:rsid w:val="00F47E2A"/>
    <w:rsid w:val="00F65E1A"/>
    <w:rsid w:val="00F74FB5"/>
    <w:rsid w:val="00F9507E"/>
    <w:rsid w:val="00FA34DD"/>
    <w:rsid w:val="00FA58ED"/>
    <w:rsid w:val="00FC50B9"/>
    <w:rsid w:val="00FC652C"/>
    <w:rsid w:val="00FD2EDA"/>
    <w:rsid w:val="00FD562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3B39C1F6"/>
  <w15:docId w15:val="{6C541ADA-9502-447B-97FC-DEEB0B88C4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A6BE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0342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03424"/>
    <w:rPr>
      <w:rFonts w:ascii="Times New Roman" w:eastAsia="宋体" w:hAnsi="Times New Roman" w:cs="Times New Roman"/>
      <w:sz w:val="18"/>
      <w:szCs w:val="18"/>
    </w:rPr>
  </w:style>
  <w:style w:type="paragraph" w:styleId="a5">
    <w:name w:val="footer"/>
    <w:basedOn w:val="a"/>
    <w:link w:val="a6"/>
    <w:uiPriority w:val="99"/>
    <w:unhideWhenUsed/>
    <w:rsid w:val="00803424"/>
    <w:pPr>
      <w:tabs>
        <w:tab w:val="center" w:pos="4153"/>
        <w:tab w:val="right" w:pos="8306"/>
      </w:tabs>
      <w:snapToGrid w:val="0"/>
      <w:jc w:val="left"/>
    </w:pPr>
    <w:rPr>
      <w:sz w:val="18"/>
      <w:szCs w:val="18"/>
    </w:rPr>
  </w:style>
  <w:style w:type="character" w:customStyle="1" w:styleId="a6">
    <w:name w:val="页脚 字符"/>
    <w:basedOn w:val="a0"/>
    <w:link w:val="a5"/>
    <w:uiPriority w:val="99"/>
    <w:rsid w:val="00803424"/>
    <w:rPr>
      <w:rFonts w:ascii="Times New Roman" w:eastAsia="宋体" w:hAnsi="Times New Roman" w:cs="Times New Roman"/>
      <w:sz w:val="18"/>
      <w:szCs w:val="18"/>
    </w:rPr>
  </w:style>
  <w:style w:type="paragraph" w:styleId="a7">
    <w:name w:val="Balloon Text"/>
    <w:basedOn w:val="a"/>
    <w:link w:val="a8"/>
    <w:uiPriority w:val="99"/>
    <w:semiHidden/>
    <w:unhideWhenUsed/>
    <w:rsid w:val="00B4343B"/>
    <w:rPr>
      <w:sz w:val="18"/>
      <w:szCs w:val="18"/>
    </w:rPr>
  </w:style>
  <w:style w:type="character" w:customStyle="1" w:styleId="a8">
    <w:name w:val="批注框文本 字符"/>
    <w:basedOn w:val="a0"/>
    <w:link w:val="a7"/>
    <w:uiPriority w:val="99"/>
    <w:semiHidden/>
    <w:rsid w:val="00B4343B"/>
    <w:rPr>
      <w:rFonts w:ascii="Times New Roman" w:eastAsia="宋体" w:hAnsi="Times New Roman" w:cs="Times New Roman"/>
      <w:sz w:val="18"/>
      <w:szCs w:val="18"/>
    </w:rPr>
  </w:style>
  <w:style w:type="character" w:styleId="a9">
    <w:name w:val="annotation reference"/>
    <w:basedOn w:val="a0"/>
    <w:uiPriority w:val="99"/>
    <w:semiHidden/>
    <w:unhideWhenUsed/>
    <w:rsid w:val="001A2828"/>
    <w:rPr>
      <w:sz w:val="21"/>
      <w:szCs w:val="21"/>
    </w:rPr>
  </w:style>
  <w:style w:type="paragraph" w:styleId="aa">
    <w:name w:val="annotation text"/>
    <w:basedOn w:val="a"/>
    <w:link w:val="ab"/>
    <w:uiPriority w:val="99"/>
    <w:unhideWhenUsed/>
    <w:rsid w:val="001A2828"/>
    <w:pPr>
      <w:jc w:val="left"/>
    </w:pPr>
  </w:style>
  <w:style w:type="character" w:customStyle="1" w:styleId="ab">
    <w:name w:val="批注文字 字符"/>
    <w:basedOn w:val="a0"/>
    <w:link w:val="aa"/>
    <w:uiPriority w:val="99"/>
    <w:rsid w:val="001A2828"/>
    <w:rPr>
      <w:rFonts w:ascii="Times New Roman" w:eastAsia="宋体" w:hAnsi="Times New Roman" w:cs="Times New Roman"/>
      <w:szCs w:val="24"/>
    </w:rPr>
  </w:style>
  <w:style w:type="paragraph" w:styleId="ac">
    <w:name w:val="annotation subject"/>
    <w:basedOn w:val="aa"/>
    <w:next w:val="aa"/>
    <w:link w:val="ad"/>
    <w:uiPriority w:val="99"/>
    <w:semiHidden/>
    <w:unhideWhenUsed/>
    <w:rsid w:val="001A2828"/>
    <w:rPr>
      <w:b/>
      <w:bCs/>
    </w:rPr>
  </w:style>
  <w:style w:type="character" w:customStyle="1" w:styleId="ad">
    <w:name w:val="批注主题 字符"/>
    <w:basedOn w:val="ab"/>
    <w:link w:val="ac"/>
    <w:uiPriority w:val="99"/>
    <w:semiHidden/>
    <w:rsid w:val="001A2828"/>
    <w:rPr>
      <w:rFonts w:ascii="Times New Roman" w:eastAsia="宋体" w:hAnsi="Times New Roman" w:cs="Times New Roman"/>
      <w:b/>
      <w:bCs/>
      <w:szCs w:val="24"/>
    </w:rPr>
  </w:style>
  <w:style w:type="paragraph" w:styleId="1">
    <w:name w:val="toc 1"/>
    <w:basedOn w:val="a"/>
    <w:next w:val="a"/>
    <w:uiPriority w:val="39"/>
    <w:unhideWhenUsed/>
    <w:rsid w:val="00C01191"/>
    <w:pPr>
      <w:widowControl/>
      <w:jc w:val="left"/>
    </w:pPr>
    <w:rPr>
      <w:rFonts w:ascii="Calibri" w:eastAsia="黑体" w:hAnsi="Calibri" w:cs="黑体"/>
      <w:sz w:val="32"/>
    </w:rPr>
  </w:style>
  <w:style w:type="character" w:styleId="ae">
    <w:name w:val="Hyperlink"/>
    <w:uiPriority w:val="99"/>
    <w:unhideWhenUsed/>
    <w:rsid w:val="00C01191"/>
    <w:rPr>
      <w:color w:val="0000FF"/>
      <w:u w:val="single"/>
    </w:rPr>
  </w:style>
  <w:style w:type="paragraph" w:styleId="3">
    <w:name w:val="toc 3"/>
    <w:basedOn w:val="a"/>
    <w:next w:val="a"/>
    <w:autoRedefine/>
    <w:uiPriority w:val="39"/>
    <w:unhideWhenUsed/>
    <w:rsid w:val="00484276"/>
    <w:pPr>
      <w:tabs>
        <w:tab w:val="right" w:leader="dot" w:pos="8296"/>
      </w:tabs>
      <w:spacing w:line="360" w:lineRule="auto"/>
      <w:jc w:val="center"/>
    </w:pPr>
  </w:style>
  <w:style w:type="paragraph" w:styleId="2">
    <w:name w:val="toc 2"/>
    <w:basedOn w:val="a"/>
    <w:next w:val="a"/>
    <w:autoRedefine/>
    <w:uiPriority w:val="39"/>
    <w:unhideWhenUsed/>
    <w:rsid w:val="00C01191"/>
    <w:pPr>
      <w:tabs>
        <w:tab w:val="right" w:leader="dot" w:pos="8296"/>
      </w:tabs>
      <w:spacing w:line="360" w:lineRule="auto"/>
      <w:jc w:val="center"/>
    </w:pPr>
    <w:rPr>
      <w:sz w:val="24"/>
    </w:rPr>
  </w:style>
  <w:style w:type="paragraph" w:styleId="af">
    <w:name w:val="Revision"/>
    <w:hidden/>
    <w:uiPriority w:val="99"/>
    <w:semiHidden/>
    <w:rsid w:val="00C01191"/>
    <w:rPr>
      <w:rFonts w:ascii="Times New Roman" w:eastAsia="宋体" w:hAnsi="Times New Roman" w:cs="Times New Roman"/>
      <w:szCs w:val="24"/>
    </w:rPr>
  </w:style>
  <w:style w:type="character" w:styleId="af0">
    <w:name w:val="Placeholder Text"/>
    <w:basedOn w:val="a0"/>
    <w:uiPriority w:val="99"/>
    <w:semiHidden/>
    <w:rsid w:val="0098341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1.wmf"/><Relationship Id="rId26"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oleObject" Target="embeddings/oleObject4.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image" Target="media/image6.wmf"/><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chart" Target="charts/chart1.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591"/>
          <c:y val="0.14163420678434774"/>
          <c:w val="0.52836277383455277"/>
          <c:h val="0.68259344246379694"/>
        </c:manualLayout>
      </c:layout>
      <c:scatterChart>
        <c:scatterStyle val="smoothMarker"/>
        <c:varyColors val="0"/>
        <c:ser>
          <c:idx val="0"/>
          <c:order val="0"/>
          <c:tx>
            <c:v>1:4 试验曲线</c:v>
          </c:tx>
          <c:spPr>
            <a:ln w="19050" cap="rnd">
              <a:solidFill>
                <a:srgbClr val="FF0000"/>
              </a:solidFill>
              <a:round/>
            </a:ln>
            <a:effectLst/>
          </c:spPr>
          <c:marker>
            <c:symbol val="none"/>
          </c:marker>
          <c:xVal>
            <c:numRef>
              <c:f>Sheet1!$H$2:$H$198</c:f>
              <c:numCache>
                <c:formatCode>g/"通""用""格""式"</c:formatCode>
                <c:ptCount val="197"/>
                <c:pt idx="0">
                  <c:v>0</c:v>
                </c:pt>
                <c:pt idx="1">
                  <c:v>4.6000000000000034E-5</c:v>
                </c:pt>
                <c:pt idx="2">
                  <c:v>1.0600000000000107E-4</c:v>
                </c:pt>
                <c:pt idx="3">
                  <c:v>1.6600000000000168E-4</c:v>
                </c:pt>
                <c:pt idx="4">
                  <c:v>2.4800000000000012E-4</c:v>
                </c:pt>
                <c:pt idx="5">
                  <c:v>3.0800000000000255E-4</c:v>
                </c:pt>
                <c:pt idx="6">
                  <c:v>3.580000000000029E-4</c:v>
                </c:pt>
                <c:pt idx="7">
                  <c:v>3.980000000000029E-4</c:v>
                </c:pt>
                <c:pt idx="8">
                  <c:v>4.3200000000000004E-4</c:v>
                </c:pt>
                <c:pt idx="9">
                  <c:v>4.6400000000000033E-4</c:v>
                </c:pt>
                <c:pt idx="10">
                  <c:v>4.9200000000000014E-4</c:v>
                </c:pt>
                <c:pt idx="11">
                  <c:v>5.1800000000000012E-4</c:v>
                </c:pt>
                <c:pt idx="12">
                  <c:v>5.4400000000000498E-4</c:v>
                </c:pt>
                <c:pt idx="13">
                  <c:v>5.660000000000001E-4</c:v>
                </c:pt>
                <c:pt idx="14">
                  <c:v>5.8800000000000193E-4</c:v>
                </c:pt>
                <c:pt idx="15">
                  <c:v>6.0800000000000133E-4</c:v>
                </c:pt>
                <c:pt idx="16">
                  <c:v>6.2800000000000464E-4</c:v>
                </c:pt>
                <c:pt idx="17">
                  <c:v>6.4600000000000421E-4</c:v>
                </c:pt>
                <c:pt idx="18">
                  <c:v>6.6600000000000003E-4</c:v>
                </c:pt>
                <c:pt idx="19">
                  <c:v>6.8600000000000139E-4</c:v>
                </c:pt>
                <c:pt idx="20">
                  <c:v>7.0000000000000476E-4</c:v>
                </c:pt>
                <c:pt idx="21">
                  <c:v>7.2000000000000568E-4</c:v>
                </c:pt>
                <c:pt idx="22">
                  <c:v>7.3600000000000033E-4</c:v>
                </c:pt>
                <c:pt idx="23">
                  <c:v>7.5400000000000521E-4</c:v>
                </c:pt>
                <c:pt idx="24">
                  <c:v>7.7000000000000592E-4</c:v>
                </c:pt>
                <c:pt idx="25">
                  <c:v>7.8800000000000484E-4</c:v>
                </c:pt>
                <c:pt idx="26">
                  <c:v>8.0000000000000264E-4</c:v>
                </c:pt>
                <c:pt idx="27">
                  <c:v>8.1200000000000044E-4</c:v>
                </c:pt>
                <c:pt idx="28">
                  <c:v>8.2800000000000061E-4</c:v>
                </c:pt>
                <c:pt idx="29">
                  <c:v>8.4000000000000665E-4</c:v>
                </c:pt>
                <c:pt idx="30">
                  <c:v>8.5600000000000747E-4</c:v>
                </c:pt>
                <c:pt idx="31">
                  <c:v>8.7000000000000044E-4</c:v>
                </c:pt>
                <c:pt idx="32">
                  <c:v>8.8400000000000067E-4</c:v>
                </c:pt>
                <c:pt idx="33">
                  <c:v>8.9800000000000719E-4</c:v>
                </c:pt>
                <c:pt idx="34">
                  <c:v>9.1000000000000065E-4</c:v>
                </c:pt>
                <c:pt idx="35">
                  <c:v>9.220000000000004E-4</c:v>
                </c:pt>
                <c:pt idx="36">
                  <c:v>9.3600000000000952E-4</c:v>
                </c:pt>
                <c:pt idx="37">
                  <c:v>9.5000000000000629E-4</c:v>
                </c:pt>
                <c:pt idx="38">
                  <c:v>9.6200000000000062E-4</c:v>
                </c:pt>
                <c:pt idx="39">
                  <c:v>9.7600000000000247E-4</c:v>
                </c:pt>
                <c:pt idx="40">
                  <c:v>9.900000000000078E-4</c:v>
                </c:pt>
                <c:pt idx="41">
                  <c:v>1.0020000000000001E-3</c:v>
                </c:pt>
                <c:pt idx="42">
                  <c:v>1.0120000000000001E-3</c:v>
                </c:pt>
                <c:pt idx="43">
                  <c:v>1.0260000000000041E-3</c:v>
                </c:pt>
                <c:pt idx="44">
                  <c:v>1.0399999999999958E-3</c:v>
                </c:pt>
                <c:pt idx="45">
                  <c:v>1.0540000000000072E-3</c:v>
                </c:pt>
                <c:pt idx="46">
                  <c:v>1.0660000000000077E-3</c:v>
                </c:pt>
                <c:pt idx="47">
                  <c:v>1.0800000000000083E-3</c:v>
                </c:pt>
                <c:pt idx="48">
                  <c:v>1.0960000000000086E-3</c:v>
                </c:pt>
                <c:pt idx="49">
                  <c:v>1.1080000000000085E-3</c:v>
                </c:pt>
                <c:pt idx="50">
                  <c:v>1.1220000000000097E-3</c:v>
                </c:pt>
                <c:pt idx="51">
                  <c:v>1.1360000000000094E-3</c:v>
                </c:pt>
                <c:pt idx="52">
                  <c:v>1.1500000000000104E-3</c:v>
                </c:pt>
                <c:pt idx="53">
                  <c:v>1.1620000000000105E-3</c:v>
                </c:pt>
                <c:pt idx="54">
                  <c:v>1.1780000000000115E-3</c:v>
                </c:pt>
                <c:pt idx="55">
                  <c:v>1.1919999999999999E-3</c:v>
                </c:pt>
                <c:pt idx="56">
                  <c:v>1.2080000000000001E-3</c:v>
                </c:pt>
                <c:pt idx="57">
                  <c:v>1.2199999999999978E-3</c:v>
                </c:pt>
                <c:pt idx="58">
                  <c:v>1.2340000000000061E-3</c:v>
                </c:pt>
                <c:pt idx="59">
                  <c:v>1.2480000000000021E-3</c:v>
                </c:pt>
                <c:pt idx="60">
                  <c:v>1.2620000000000077E-3</c:v>
                </c:pt>
                <c:pt idx="61">
                  <c:v>1.2760000000000041E-3</c:v>
                </c:pt>
                <c:pt idx="62">
                  <c:v>1.2940000000000085E-3</c:v>
                </c:pt>
                <c:pt idx="63">
                  <c:v>1.3079999999999999E-3</c:v>
                </c:pt>
                <c:pt idx="64">
                  <c:v>1.3240000000000088E-3</c:v>
                </c:pt>
                <c:pt idx="65">
                  <c:v>1.3400000000000096E-3</c:v>
                </c:pt>
                <c:pt idx="66">
                  <c:v>1.3540000000000101E-3</c:v>
                </c:pt>
                <c:pt idx="67">
                  <c:v>1.3699999999999999E-3</c:v>
                </c:pt>
                <c:pt idx="68">
                  <c:v>1.3840000000000113E-3</c:v>
                </c:pt>
                <c:pt idx="69">
                  <c:v>1.3979999999999999E-3</c:v>
                </c:pt>
                <c:pt idx="70">
                  <c:v>1.4120000000000001E-3</c:v>
                </c:pt>
                <c:pt idx="71">
                  <c:v>1.4280000000000041E-3</c:v>
                </c:pt>
                <c:pt idx="72">
                  <c:v>1.4419999999999978E-3</c:v>
                </c:pt>
                <c:pt idx="73">
                  <c:v>1.4580000000000075E-3</c:v>
                </c:pt>
                <c:pt idx="74">
                  <c:v>1.4720000000000041E-3</c:v>
                </c:pt>
                <c:pt idx="75">
                  <c:v>1.4880000000000082E-3</c:v>
                </c:pt>
                <c:pt idx="76">
                  <c:v>1.5020000000000079E-3</c:v>
                </c:pt>
                <c:pt idx="77">
                  <c:v>1.5200000000000085E-3</c:v>
                </c:pt>
                <c:pt idx="78">
                  <c:v>1.5340000000000091E-3</c:v>
                </c:pt>
                <c:pt idx="79">
                  <c:v>1.5499999999999999E-3</c:v>
                </c:pt>
                <c:pt idx="80">
                  <c:v>1.5640000000000098E-3</c:v>
                </c:pt>
                <c:pt idx="81">
                  <c:v>1.5820000000000103E-3</c:v>
                </c:pt>
                <c:pt idx="82">
                  <c:v>1.6000000000000107E-3</c:v>
                </c:pt>
                <c:pt idx="83">
                  <c:v>1.6140000000000121E-3</c:v>
                </c:pt>
                <c:pt idx="84">
                  <c:v>1.6299999999999999E-3</c:v>
                </c:pt>
                <c:pt idx="85">
                  <c:v>1.6459999999999999E-3</c:v>
                </c:pt>
                <c:pt idx="86">
                  <c:v>1.6620000000000139E-3</c:v>
                </c:pt>
                <c:pt idx="87">
                  <c:v>1.6780000000000139E-3</c:v>
                </c:pt>
                <c:pt idx="88">
                  <c:v>1.6940000000000145E-3</c:v>
                </c:pt>
                <c:pt idx="89">
                  <c:v>1.7120000000000021E-3</c:v>
                </c:pt>
                <c:pt idx="90">
                  <c:v>1.7260000000000083E-3</c:v>
                </c:pt>
                <c:pt idx="91">
                  <c:v>1.7440000000000086E-3</c:v>
                </c:pt>
                <c:pt idx="92">
                  <c:v>1.7680000000000094E-3</c:v>
                </c:pt>
                <c:pt idx="93">
                  <c:v>1.7840000000000104E-3</c:v>
                </c:pt>
                <c:pt idx="94">
                  <c:v>1.8040000000000105E-3</c:v>
                </c:pt>
                <c:pt idx="95">
                  <c:v>1.8200000000000121E-3</c:v>
                </c:pt>
                <c:pt idx="96">
                  <c:v>1.8400000000000128E-3</c:v>
                </c:pt>
                <c:pt idx="97">
                  <c:v>1.8580000000000133E-3</c:v>
                </c:pt>
                <c:pt idx="98">
                  <c:v>1.8760000000000142E-3</c:v>
                </c:pt>
                <c:pt idx="99">
                  <c:v>1.8940000000000144E-3</c:v>
                </c:pt>
                <c:pt idx="100">
                  <c:v>1.9160000000000153E-3</c:v>
                </c:pt>
                <c:pt idx="101">
                  <c:v>1.9360000000000158E-3</c:v>
                </c:pt>
                <c:pt idx="102">
                  <c:v>1.9540000000000135E-3</c:v>
                </c:pt>
                <c:pt idx="103">
                  <c:v>1.9740000000000148E-3</c:v>
                </c:pt>
                <c:pt idx="104">
                  <c:v>1.9959999999999999E-3</c:v>
                </c:pt>
                <c:pt idx="105">
                  <c:v>2.016E-3</c:v>
                </c:pt>
                <c:pt idx="106">
                  <c:v>2.036E-3</c:v>
                </c:pt>
                <c:pt idx="107">
                  <c:v>2.0560000000000001E-3</c:v>
                </c:pt>
                <c:pt idx="108">
                  <c:v>2.0760000000000002E-3</c:v>
                </c:pt>
                <c:pt idx="109">
                  <c:v>2.0940000000000012E-3</c:v>
                </c:pt>
                <c:pt idx="110">
                  <c:v>2.1140000000000052E-3</c:v>
                </c:pt>
                <c:pt idx="111">
                  <c:v>2.134E-3</c:v>
                </c:pt>
                <c:pt idx="112">
                  <c:v>2.1540000000000001E-3</c:v>
                </c:pt>
                <c:pt idx="113">
                  <c:v>2.1740000000000002E-3</c:v>
                </c:pt>
                <c:pt idx="114">
                  <c:v>2.196E-3</c:v>
                </c:pt>
                <c:pt idx="115">
                  <c:v>2.2140000000000011E-3</c:v>
                </c:pt>
                <c:pt idx="116">
                  <c:v>2.2340000000000012E-3</c:v>
                </c:pt>
                <c:pt idx="117">
                  <c:v>2.2560000000000002E-3</c:v>
                </c:pt>
                <c:pt idx="118">
                  <c:v>2.2780000000000092E-3</c:v>
                </c:pt>
                <c:pt idx="119">
                  <c:v>2.3000000000000052E-3</c:v>
                </c:pt>
                <c:pt idx="120">
                  <c:v>2.3219999999999998E-3</c:v>
                </c:pt>
                <c:pt idx="121">
                  <c:v>2.3400000000000001E-3</c:v>
                </c:pt>
                <c:pt idx="122">
                  <c:v>2.3600000000000001E-3</c:v>
                </c:pt>
                <c:pt idx="123">
                  <c:v>2.3800000000000002E-3</c:v>
                </c:pt>
                <c:pt idx="124">
                  <c:v>2.3999999999999998E-3</c:v>
                </c:pt>
                <c:pt idx="125">
                  <c:v>2.4220000000000001E-3</c:v>
                </c:pt>
                <c:pt idx="126">
                  <c:v>2.4440000000000052E-3</c:v>
                </c:pt>
                <c:pt idx="127">
                  <c:v>2.4660000000000012E-3</c:v>
                </c:pt>
                <c:pt idx="128">
                  <c:v>2.4880000000000002E-3</c:v>
                </c:pt>
                <c:pt idx="129">
                  <c:v>2.5119999999999999E-3</c:v>
                </c:pt>
                <c:pt idx="130">
                  <c:v>2.5380000000000012E-3</c:v>
                </c:pt>
                <c:pt idx="131">
                  <c:v>2.5620000000000052E-3</c:v>
                </c:pt>
                <c:pt idx="132">
                  <c:v>2.5860000000000002E-3</c:v>
                </c:pt>
                <c:pt idx="133">
                  <c:v>2.6100000000000012E-3</c:v>
                </c:pt>
                <c:pt idx="134">
                  <c:v>2.6360000000000012E-3</c:v>
                </c:pt>
                <c:pt idx="135">
                  <c:v>2.6600000000000196E-3</c:v>
                </c:pt>
                <c:pt idx="136">
                  <c:v>2.6840000000000197E-3</c:v>
                </c:pt>
                <c:pt idx="137">
                  <c:v>2.708000000000022E-3</c:v>
                </c:pt>
                <c:pt idx="138">
                  <c:v>2.7340000000000012E-3</c:v>
                </c:pt>
                <c:pt idx="139">
                  <c:v>2.7580000000000052E-3</c:v>
                </c:pt>
                <c:pt idx="140">
                  <c:v>2.7840000000000252E-3</c:v>
                </c:pt>
                <c:pt idx="141">
                  <c:v>2.8080000000000002E-3</c:v>
                </c:pt>
                <c:pt idx="142">
                  <c:v>2.836E-3</c:v>
                </c:pt>
                <c:pt idx="143">
                  <c:v>2.862E-3</c:v>
                </c:pt>
                <c:pt idx="144">
                  <c:v>2.8880000000000012E-3</c:v>
                </c:pt>
                <c:pt idx="145">
                  <c:v>2.9159999999999998E-3</c:v>
                </c:pt>
                <c:pt idx="146">
                  <c:v>2.9420000000000002E-3</c:v>
                </c:pt>
                <c:pt idx="147">
                  <c:v>2.9700000000000052E-3</c:v>
                </c:pt>
                <c:pt idx="148">
                  <c:v>2.9980000000000002E-3</c:v>
                </c:pt>
                <c:pt idx="149">
                  <c:v>3.0260000000000052E-3</c:v>
                </c:pt>
                <c:pt idx="150">
                  <c:v>3.0560000000000001E-3</c:v>
                </c:pt>
                <c:pt idx="151">
                  <c:v>3.0860000000000002E-3</c:v>
                </c:pt>
                <c:pt idx="152">
                  <c:v>3.1140000000000052E-3</c:v>
                </c:pt>
                <c:pt idx="153">
                  <c:v>3.1460000000000012E-3</c:v>
                </c:pt>
                <c:pt idx="154">
                  <c:v>3.1760000000000052E-3</c:v>
                </c:pt>
                <c:pt idx="155">
                  <c:v>3.2060000000000092E-3</c:v>
                </c:pt>
                <c:pt idx="156">
                  <c:v>3.2360000000000002E-3</c:v>
                </c:pt>
                <c:pt idx="157">
                  <c:v>3.2660000000000189E-3</c:v>
                </c:pt>
                <c:pt idx="158">
                  <c:v>3.3000000000000052E-3</c:v>
                </c:pt>
                <c:pt idx="159">
                  <c:v>3.3340000000000002E-3</c:v>
                </c:pt>
                <c:pt idx="160">
                  <c:v>3.3660000000000001E-3</c:v>
                </c:pt>
                <c:pt idx="161">
                  <c:v>3.4020000000000001E-3</c:v>
                </c:pt>
                <c:pt idx="162">
                  <c:v>3.4380000000000001E-3</c:v>
                </c:pt>
                <c:pt idx="163">
                  <c:v>3.4720000000000011E-3</c:v>
                </c:pt>
                <c:pt idx="164">
                  <c:v>3.5060000000000052E-3</c:v>
                </c:pt>
                <c:pt idx="165">
                  <c:v>3.5420000000000052E-3</c:v>
                </c:pt>
                <c:pt idx="166">
                  <c:v>3.5780000000000052E-3</c:v>
                </c:pt>
                <c:pt idx="167">
                  <c:v>3.6140000000000052E-3</c:v>
                </c:pt>
                <c:pt idx="168">
                  <c:v>3.6520000000000012E-3</c:v>
                </c:pt>
                <c:pt idx="169">
                  <c:v>3.6900000000000092E-3</c:v>
                </c:pt>
                <c:pt idx="170">
                  <c:v>3.7260000000000197E-3</c:v>
                </c:pt>
                <c:pt idx="171">
                  <c:v>3.7640000000000269E-3</c:v>
                </c:pt>
                <c:pt idx="172">
                  <c:v>3.8020000000000011E-3</c:v>
                </c:pt>
                <c:pt idx="173">
                  <c:v>3.8400000000000092E-3</c:v>
                </c:pt>
                <c:pt idx="174">
                  <c:v>3.8760000000000001E-3</c:v>
                </c:pt>
                <c:pt idx="175">
                  <c:v>3.9139999999999999E-3</c:v>
                </c:pt>
                <c:pt idx="176">
                  <c:v>3.9519999999999998E-3</c:v>
                </c:pt>
                <c:pt idx="177">
                  <c:v>3.9880000000000002E-3</c:v>
                </c:pt>
                <c:pt idx="178">
                  <c:v>4.0220000000000004E-3</c:v>
                </c:pt>
                <c:pt idx="179">
                  <c:v>4.0580000000000034E-3</c:v>
                </c:pt>
                <c:pt idx="180">
                  <c:v>4.0920000000000002E-3</c:v>
                </c:pt>
                <c:pt idx="181">
                  <c:v>4.1260000000000003E-3</c:v>
                </c:pt>
                <c:pt idx="182">
                  <c:v>4.1599999999999996E-3</c:v>
                </c:pt>
                <c:pt idx="183">
                  <c:v>4.1900000000000001E-3</c:v>
                </c:pt>
                <c:pt idx="184">
                  <c:v>4.2200000000000024E-3</c:v>
                </c:pt>
                <c:pt idx="185">
                  <c:v>4.2500000000000003E-3</c:v>
                </c:pt>
                <c:pt idx="186">
                  <c:v>4.2760000000000411E-3</c:v>
                </c:pt>
                <c:pt idx="187">
                  <c:v>4.3000000000000104E-3</c:v>
                </c:pt>
                <c:pt idx="188">
                  <c:v>4.3200000000000001E-3</c:v>
                </c:pt>
                <c:pt idx="189">
                  <c:v>4.3360000000000291E-3</c:v>
                </c:pt>
                <c:pt idx="190">
                  <c:v>4.3500000000000014E-3</c:v>
                </c:pt>
                <c:pt idx="191">
                  <c:v>4.3619999999999996E-3</c:v>
                </c:pt>
                <c:pt idx="192">
                  <c:v>4.3740000000000003E-3</c:v>
                </c:pt>
                <c:pt idx="193">
                  <c:v>4.3839999999999999E-3</c:v>
                </c:pt>
                <c:pt idx="194">
                  <c:v>4.3920000000000001E-3</c:v>
                </c:pt>
                <c:pt idx="195">
                  <c:v>4.3959999999999997E-3</c:v>
                </c:pt>
                <c:pt idx="196">
                  <c:v>4.398E-3</c:v>
                </c:pt>
              </c:numCache>
            </c:numRef>
          </c:xVal>
          <c:yVal>
            <c:numRef>
              <c:f>Sheet1!$I$2:$I$198</c:f>
              <c:numCache>
                <c:formatCode>g/"通""用""格""式"</c:formatCode>
                <c:ptCount val="197"/>
                <c:pt idx="0">
                  <c:v>0</c:v>
                </c:pt>
                <c:pt idx="1">
                  <c:v>5.9151315749999975E-2</c:v>
                </c:pt>
                <c:pt idx="2">
                  <c:v>0.41405921024999992</c:v>
                </c:pt>
                <c:pt idx="3">
                  <c:v>0.53236184174999956</c:v>
                </c:pt>
                <c:pt idx="4">
                  <c:v>0.65066447325000598</c:v>
                </c:pt>
                <c:pt idx="5">
                  <c:v>0.70981578899999997</c:v>
                </c:pt>
                <c:pt idx="6">
                  <c:v>0.76896710474999996</c:v>
                </c:pt>
                <c:pt idx="7">
                  <c:v>0.79854276262500001</c:v>
                </c:pt>
                <c:pt idx="8">
                  <c:v>0.82811842049999984</c:v>
                </c:pt>
                <c:pt idx="9">
                  <c:v>0.85769407837500689</c:v>
                </c:pt>
                <c:pt idx="10">
                  <c:v>0.88726973624999994</c:v>
                </c:pt>
                <c:pt idx="11">
                  <c:v>0.89909999939999985</c:v>
                </c:pt>
                <c:pt idx="12">
                  <c:v>0.91093026255000065</c:v>
                </c:pt>
                <c:pt idx="13">
                  <c:v>0.92276052569999989</c:v>
                </c:pt>
                <c:pt idx="14">
                  <c:v>0.93459078884999958</c:v>
                </c:pt>
                <c:pt idx="15">
                  <c:v>0.94642105199999993</c:v>
                </c:pt>
                <c:pt idx="16">
                  <c:v>0.95825131514999995</c:v>
                </c:pt>
                <c:pt idx="17">
                  <c:v>0.97008157830000064</c:v>
                </c:pt>
                <c:pt idx="18">
                  <c:v>0.98191184144999999</c:v>
                </c:pt>
                <c:pt idx="19">
                  <c:v>0.99374210460000001</c:v>
                </c:pt>
                <c:pt idx="20">
                  <c:v>1.0055723677499926</c:v>
                </c:pt>
                <c:pt idx="21">
                  <c:v>1.0174026308999933</c:v>
                </c:pt>
                <c:pt idx="22">
                  <c:v>1.02923289405</c:v>
                </c:pt>
                <c:pt idx="23">
                  <c:v>1.0410631571999882</c:v>
                </c:pt>
                <c:pt idx="24">
                  <c:v>1.05289342035</c:v>
                </c:pt>
                <c:pt idx="25">
                  <c:v>1.0647236834999902</c:v>
                </c:pt>
                <c:pt idx="26">
                  <c:v>1.0765539466500083</c:v>
                </c:pt>
                <c:pt idx="27">
                  <c:v>1.0883842097999998</c:v>
                </c:pt>
                <c:pt idx="28">
                  <c:v>1.1002144729500001</c:v>
                </c:pt>
                <c:pt idx="29">
                  <c:v>1.1120447361000001</c:v>
                </c:pt>
                <c:pt idx="30">
                  <c:v>1.1238749992499926</c:v>
                </c:pt>
                <c:pt idx="31">
                  <c:v>1.129790130825</c:v>
                </c:pt>
                <c:pt idx="32">
                  <c:v>1.1357052623999926</c:v>
                </c:pt>
                <c:pt idx="33">
                  <c:v>1.14162039397499</c:v>
                </c:pt>
                <c:pt idx="34">
                  <c:v>1.1475355255499997</c:v>
                </c:pt>
                <c:pt idx="35">
                  <c:v>1.153450657124991</c:v>
                </c:pt>
                <c:pt idx="36">
                  <c:v>1.1593657887</c:v>
                </c:pt>
                <c:pt idx="37">
                  <c:v>1.1652809202750094</c:v>
                </c:pt>
                <c:pt idx="38">
                  <c:v>1.17119605185</c:v>
                </c:pt>
                <c:pt idx="39">
                  <c:v>1.1771111834249999</c:v>
                </c:pt>
                <c:pt idx="40">
                  <c:v>1.1830263149999998</c:v>
                </c:pt>
                <c:pt idx="41">
                  <c:v>1.1889414465749999</c:v>
                </c:pt>
                <c:pt idx="42">
                  <c:v>1.1948565781500071</c:v>
                </c:pt>
                <c:pt idx="43">
                  <c:v>1.2007717097249928</c:v>
                </c:pt>
                <c:pt idx="44">
                  <c:v>1.2066868412999998</c:v>
                </c:pt>
                <c:pt idx="45">
                  <c:v>1.2126019728749933</c:v>
                </c:pt>
                <c:pt idx="46">
                  <c:v>1.2185171044500085</c:v>
                </c:pt>
                <c:pt idx="47">
                  <c:v>1.224432236025</c:v>
                </c:pt>
                <c:pt idx="48">
                  <c:v>1.2303473675999999</c:v>
                </c:pt>
                <c:pt idx="49">
                  <c:v>1.2362624991749998</c:v>
                </c:pt>
                <c:pt idx="50">
                  <c:v>1.2421776307499999</c:v>
                </c:pt>
                <c:pt idx="51">
                  <c:v>1.248092762325</c:v>
                </c:pt>
                <c:pt idx="52">
                  <c:v>1.2540078938999999</c:v>
                </c:pt>
                <c:pt idx="53">
                  <c:v>1.2599230254749896</c:v>
                </c:pt>
                <c:pt idx="54">
                  <c:v>1.265838157049985</c:v>
                </c:pt>
                <c:pt idx="55">
                  <c:v>1.2717532886249905</c:v>
                </c:pt>
                <c:pt idx="56">
                  <c:v>1.2776684201999933</c:v>
                </c:pt>
                <c:pt idx="57">
                  <c:v>1.2835835517749998</c:v>
                </c:pt>
                <c:pt idx="58">
                  <c:v>1.3013289465</c:v>
                </c:pt>
                <c:pt idx="59">
                  <c:v>1.3131592096499998</c:v>
                </c:pt>
                <c:pt idx="60">
                  <c:v>1.3249894727999998</c:v>
                </c:pt>
                <c:pt idx="61">
                  <c:v>1.3368197359499998</c:v>
                </c:pt>
                <c:pt idx="62">
                  <c:v>1.3427348675249933</c:v>
                </c:pt>
                <c:pt idx="63">
                  <c:v>1.3486499991000001</c:v>
                </c:pt>
                <c:pt idx="64">
                  <c:v>1.3545651306749997</c:v>
                </c:pt>
                <c:pt idx="65">
                  <c:v>1.3604802622499998</c:v>
                </c:pt>
                <c:pt idx="66">
                  <c:v>1.366395393825</c:v>
                </c:pt>
                <c:pt idx="67">
                  <c:v>1.3723105254000096</c:v>
                </c:pt>
                <c:pt idx="68">
                  <c:v>1.378225656975</c:v>
                </c:pt>
                <c:pt idx="69">
                  <c:v>1.3900559201250147</c:v>
                </c:pt>
                <c:pt idx="70">
                  <c:v>1.3959710516999928</c:v>
                </c:pt>
                <c:pt idx="71">
                  <c:v>1.4018861832749898</c:v>
                </c:pt>
                <c:pt idx="72">
                  <c:v>1.4137164464249901</c:v>
                </c:pt>
                <c:pt idx="73">
                  <c:v>1.4196315779999866</c:v>
                </c:pt>
                <c:pt idx="74">
                  <c:v>1.4314618411499878</c:v>
                </c:pt>
                <c:pt idx="75">
                  <c:v>1.4432921042999998</c:v>
                </c:pt>
                <c:pt idx="76">
                  <c:v>1.4551223674499887</c:v>
                </c:pt>
                <c:pt idx="77">
                  <c:v>1.4669526306</c:v>
                </c:pt>
                <c:pt idx="78">
                  <c:v>1.4787828937499998</c:v>
                </c:pt>
                <c:pt idx="79">
                  <c:v>1.4846980253249933</c:v>
                </c:pt>
                <c:pt idx="80">
                  <c:v>1.4906131568999998</c:v>
                </c:pt>
                <c:pt idx="81">
                  <c:v>1.4965282884749875</c:v>
                </c:pt>
                <c:pt idx="82">
                  <c:v>1.5024434200499999</c:v>
                </c:pt>
                <c:pt idx="83">
                  <c:v>1.5083585516250071</c:v>
                </c:pt>
                <c:pt idx="84">
                  <c:v>1.5142736831999926</c:v>
                </c:pt>
                <c:pt idx="85">
                  <c:v>1.5201888147750073</c:v>
                </c:pt>
                <c:pt idx="86">
                  <c:v>1.5261039463499999</c:v>
                </c:pt>
                <c:pt idx="87">
                  <c:v>1.5320190779249998</c:v>
                </c:pt>
                <c:pt idx="88">
                  <c:v>1.5349766437124912</c:v>
                </c:pt>
                <c:pt idx="89">
                  <c:v>1.5379342094999866</c:v>
                </c:pt>
                <c:pt idx="90">
                  <c:v>1.5497644726499866</c:v>
                </c:pt>
                <c:pt idx="91">
                  <c:v>1.5615947357999866</c:v>
                </c:pt>
                <c:pt idx="92">
                  <c:v>1.5675098673749917</c:v>
                </c:pt>
                <c:pt idx="93">
                  <c:v>1.5734249989499884</c:v>
                </c:pt>
                <c:pt idx="94">
                  <c:v>1.5852552621</c:v>
                </c:pt>
                <c:pt idx="95">
                  <c:v>1.5911703936749924</c:v>
                </c:pt>
                <c:pt idx="96">
                  <c:v>1.5970855252500085</c:v>
                </c:pt>
                <c:pt idx="97">
                  <c:v>1.603000656824993</c:v>
                </c:pt>
                <c:pt idx="98">
                  <c:v>1.6089157883999996</c:v>
                </c:pt>
                <c:pt idx="99">
                  <c:v>1.6148309199750068</c:v>
                </c:pt>
                <c:pt idx="100">
                  <c:v>1.6207460515499998</c:v>
                </c:pt>
                <c:pt idx="101">
                  <c:v>1.6266611831249931</c:v>
                </c:pt>
                <c:pt idx="102">
                  <c:v>1.6325763147000001</c:v>
                </c:pt>
                <c:pt idx="103">
                  <c:v>1.6384914462749998</c:v>
                </c:pt>
                <c:pt idx="104">
                  <c:v>1.6444065778499999</c:v>
                </c:pt>
                <c:pt idx="105">
                  <c:v>1.6473641436374933</c:v>
                </c:pt>
                <c:pt idx="106">
                  <c:v>1.6503217094249998</c:v>
                </c:pt>
                <c:pt idx="107">
                  <c:v>1.6532792752124914</c:v>
                </c:pt>
                <c:pt idx="108">
                  <c:v>1.6562368409999997</c:v>
                </c:pt>
                <c:pt idx="109">
                  <c:v>1.6680671041500117</c:v>
                </c:pt>
                <c:pt idx="110">
                  <c:v>1.6798973672999931</c:v>
                </c:pt>
                <c:pt idx="111">
                  <c:v>1.69172763045</c:v>
                </c:pt>
                <c:pt idx="112">
                  <c:v>1.7035578935999998</c:v>
                </c:pt>
                <c:pt idx="113">
                  <c:v>1.7094730251749926</c:v>
                </c:pt>
                <c:pt idx="114">
                  <c:v>1.71538815675</c:v>
                </c:pt>
                <c:pt idx="115">
                  <c:v>1.721303288324985</c:v>
                </c:pt>
                <c:pt idx="116">
                  <c:v>1.7272184198999998</c:v>
                </c:pt>
                <c:pt idx="117">
                  <c:v>1.7331335514749926</c:v>
                </c:pt>
                <c:pt idx="118">
                  <c:v>1.7390486830499905</c:v>
                </c:pt>
                <c:pt idx="119">
                  <c:v>1.7449638146249933</c:v>
                </c:pt>
                <c:pt idx="120">
                  <c:v>1.7567940777749871</c:v>
                </c:pt>
                <c:pt idx="121">
                  <c:v>1.7686243409249878</c:v>
                </c:pt>
                <c:pt idx="122">
                  <c:v>1.7745394724999923</c:v>
                </c:pt>
                <c:pt idx="123">
                  <c:v>1.780454604075</c:v>
                </c:pt>
                <c:pt idx="124">
                  <c:v>1.7863697356499924</c:v>
                </c:pt>
                <c:pt idx="125">
                  <c:v>1.792284867225</c:v>
                </c:pt>
                <c:pt idx="126">
                  <c:v>1.7981999987999924</c:v>
                </c:pt>
                <c:pt idx="127">
                  <c:v>1.8041151303750078</c:v>
                </c:pt>
                <c:pt idx="128">
                  <c:v>1.8100302619500068</c:v>
                </c:pt>
                <c:pt idx="129">
                  <c:v>1.8218605251</c:v>
                </c:pt>
                <c:pt idx="130">
                  <c:v>1.8336907882499878</c:v>
                </c:pt>
                <c:pt idx="131">
                  <c:v>1.8396059198250001</c:v>
                </c:pt>
                <c:pt idx="132">
                  <c:v>1.845521051399988</c:v>
                </c:pt>
                <c:pt idx="133">
                  <c:v>1.8514361829749924</c:v>
                </c:pt>
                <c:pt idx="134">
                  <c:v>1.8573513145499998</c:v>
                </c:pt>
                <c:pt idx="135">
                  <c:v>1.8632664461249926</c:v>
                </c:pt>
                <c:pt idx="136">
                  <c:v>1.8691815776999998</c:v>
                </c:pt>
                <c:pt idx="137">
                  <c:v>1.8750967092749931</c:v>
                </c:pt>
                <c:pt idx="138">
                  <c:v>1.8780542750625</c:v>
                </c:pt>
                <c:pt idx="139">
                  <c:v>1.8810118408499998</c:v>
                </c:pt>
                <c:pt idx="140">
                  <c:v>1.8839694066374928</c:v>
                </c:pt>
                <c:pt idx="141">
                  <c:v>1.886926972425</c:v>
                </c:pt>
                <c:pt idx="142">
                  <c:v>1.8928421040000094</c:v>
                </c:pt>
                <c:pt idx="143">
                  <c:v>1.8987572355750071</c:v>
                </c:pt>
                <c:pt idx="144">
                  <c:v>1.9046723671499999</c:v>
                </c:pt>
                <c:pt idx="145">
                  <c:v>1.9105874987250069</c:v>
                </c:pt>
                <c:pt idx="146">
                  <c:v>1.9165026302999999</c:v>
                </c:pt>
                <c:pt idx="147">
                  <c:v>1.9224177618750147</c:v>
                </c:pt>
                <c:pt idx="148">
                  <c:v>1.9283328934499999</c:v>
                </c:pt>
                <c:pt idx="149">
                  <c:v>1.9401631565999997</c:v>
                </c:pt>
                <c:pt idx="150">
                  <c:v>1.9460782881749996</c:v>
                </c:pt>
                <c:pt idx="151">
                  <c:v>1.95199341975</c:v>
                </c:pt>
                <c:pt idx="152">
                  <c:v>1.9579085513250001</c:v>
                </c:pt>
                <c:pt idx="153">
                  <c:v>1.9638236828999882</c:v>
                </c:pt>
                <c:pt idx="154">
                  <c:v>1.9697388144749997</c:v>
                </c:pt>
                <c:pt idx="155">
                  <c:v>1.9756539460500069</c:v>
                </c:pt>
                <c:pt idx="156">
                  <c:v>1.9815690776249928</c:v>
                </c:pt>
                <c:pt idx="157">
                  <c:v>1.9933993407749926</c:v>
                </c:pt>
                <c:pt idx="158">
                  <c:v>2.0052296039249997</c:v>
                </c:pt>
                <c:pt idx="159">
                  <c:v>2.0111447354999998</c:v>
                </c:pt>
                <c:pt idx="160">
                  <c:v>2.017059867075</c:v>
                </c:pt>
                <c:pt idx="161">
                  <c:v>2.0229749986500001</c:v>
                </c:pt>
                <c:pt idx="162">
                  <c:v>2.0288901302249998</c:v>
                </c:pt>
                <c:pt idx="163">
                  <c:v>2.0407203933749996</c:v>
                </c:pt>
                <c:pt idx="164">
                  <c:v>2.0466355249499997</c:v>
                </c:pt>
                <c:pt idx="165">
                  <c:v>2.0495930907375133</c:v>
                </c:pt>
                <c:pt idx="166">
                  <c:v>2.0525506565249998</c:v>
                </c:pt>
                <c:pt idx="167">
                  <c:v>2.0584657880999999</c:v>
                </c:pt>
                <c:pt idx="168">
                  <c:v>2.064380919675</c:v>
                </c:pt>
                <c:pt idx="169">
                  <c:v>2.0702960512500002</c:v>
                </c:pt>
                <c:pt idx="170">
                  <c:v>2.0762111828249998</c:v>
                </c:pt>
                <c:pt idx="171">
                  <c:v>2.0821263144</c:v>
                </c:pt>
                <c:pt idx="172">
                  <c:v>2.0880414459749996</c:v>
                </c:pt>
                <c:pt idx="173">
                  <c:v>2.0939565775500002</c:v>
                </c:pt>
                <c:pt idx="174">
                  <c:v>2.0998717091249999</c:v>
                </c:pt>
                <c:pt idx="175">
                  <c:v>2.1057868407000169</c:v>
                </c:pt>
                <c:pt idx="176">
                  <c:v>2.1117019722750001</c:v>
                </c:pt>
                <c:pt idx="177">
                  <c:v>2.1176171038499998</c:v>
                </c:pt>
                <c:pt idx="178">
                  <c:v>2.1235322354250012</c:v>
                </c:pt>
                <c:pt idx="179">
                  <c:v>2.129447367</c:v>
                </c:pt>
                <c:pt idx="180">
                  <c:v>2.1412776301499998</c:v>
                </c:pt>
                <c:pt idx="181">
                  <c:v>2.1531078932999996</c:v>
                </c:pt>
                <c:pt idx="182">
                  <c:v>2.1590230248749998</c:v>
                </c:pt>
                <c:pt idx="183">
                  <c:v>2.1649381564500012</c:v>
                </c:pt>
                <c:pt idx="184">
                  <c:v>2.170853288025</c:v>
                </c:pt>
                <c:pt idx="185">
                  <c:v>2.1826835511750002</c:v>
                </c:pt>
                <c:pt idx="186">
                  <c:v>2.1885986827500012</c:v>
                </c:pt>
                <c:pt idx="187">
                  <c:v>2.194513814325</c:v>
                </c:pt>
                <c:pt idx="188">
                  <c:v>2.2004289459000002</c:v>
                </c:pt>
                <c:pt idx="189">
                  <c:v>2.2063440774750012</c:v>
                </c:pt>
                <c:pt idx="190">
                  <c:v>2.2122592090499977</c:v>
                </c:pt>
                <c:pt idx="191">
                  <c:v>2.2181743406250161</c:v>
                </c:pt>
                <c:pt idx="192">
                  <c:v>2.2240894722000002</c:v>
                </c:pt>
                <c:pt idx="193">
                  <c:v>2.2300046037749999</c:v>
                </c:pt>
                <c:pt idx="194">
                  <c:v>2.2359197353499995</c:v>
                </c:pt>
                <c:pt idx="195">
                  <c:v>2.2418348669250192</c:v>
                </c:pt>
                <c:pt idx="196">
                  <c:v>2.2477499985000002</c:v>
                </c:pt>
              </c:numCache>
            </c:numRef>
          </c:yVal>
          <c:smooth val="1"/>
          <c:extLst>
            <c:ext xmlns:c16="http://schemas.microsoft.com/office/drawing/2014/chart" uri="{C3380CC4-5D6E-409C-BE32-E72D297353CC}">
              <c16:uniqueId val="{00000000-E93F-4466-AEB6-C7CC37D14B58}"/>
            </c:ext>
          </c:extLst>
        </c:ser>
        <c:ser>
          <c:idx val="2"/>
          <c:order val="1"/>
          <c:tx>
            <c:v>1:6 试验曲线</c:v>
          </c:tx>
          <c:spPr>
            <a:ln w="19050" cap="rnd">
              <a:solidFill>
                <a:sysClr val="windowText" lastClr="000000">
                  <a:lumMod val="95000"/>
                  <a:lumOff val="5000"/>
                </a:sysClr>
              </a:solidFill>
              <a:round/>
            </a:ln>
            <a:effectLst/>
          </c:spPr>
          <c:marker>
            <c:symbol val="none"/>
          </c:marker>
          <c:xVal>
            <c:numRef>
              <c:f>Sheet1!$N$2:$N$84</c:f>
              <c:numCache>
                <c:formatCode>g/"通""用""格""式"</c:formatCode>
                <c:ptCount val="83"/>
                <c:pt idx="0">
                  <c:v>0</c:v>
                </c:pt>
                <c:pt idx="1">
                  <c:v>1.8000000000000142E-4</c:v>
                </c:pt>
                <c:pt idx="2">
                  <c:v>2.8000000000000046E-4</c:v>
                </c:pt>
                <c:pt idx="3">
                  <c:v>3.3000000000000092E-4</c:v>
                </c:pt>
                <c:pt idx="4">
                  <c:v>3.8000000000000219E-4</c:v>
                </c:pt>
                <c:pt idx="5">
                  <c:v>3.7000000000000319E-4</c:v>
                </c:pt>
                <c:pt idx="6">
                  <c:v>4.6000000000000023E-4</c:v>
                </c:pt>
                <c:pt idx="7">
                  <c:v>4.9000000000000421E-4</c:v>
                </c:pt>
                <c:pt idx="8">
                  <c:v>5.2000000000000397E-4</c:v>
                </c:pt>
                <c:pt idx="9">
                  <c:v>5.7000000000000421E-4</c:v>
                </c:pt>
                <c:pt idx="10">
                  <c:v>5.9000000000000502E-4</c:v>
                </c:pt>
                <c:pt idx="11">
                  <c:v>6.2000000000000445E-4</c:v>
                </c:pt>
                <c:pt idx="12">
                  <c:v>6.7000000000000501E-4</c:v>
                </c:pt>
                <c:pt idx="13">
                  <c:v>7.0000000000000476E-4</c:v>
                </c:pt>
                <c:pt idx="14">
                  <c:v>7.6000000000000123E-4</c:v>
                </c:pt>
                <c:pt idx="15">
                  <c:v>8.1000000000000028E-4</c:v>
                </c:pt>
                <c:pt idx="16">
                  <c:v>8.6000000000000226E-4</c:v>
                </c:pt>
                <c:pt idx="17">
                  <c:v>9.3000000000000797E-4</c:v>
                </c:pt>
                <c:pt idx="18">
                  <c:v>1.0000000000000041E-3</c:v>
                </c:pt>
                <c:pt idx="19">
                  <c:v>1.0600000000000021E-3</c:v>
                </c:pt>
                <c:pt idx="20">
                  <c:v>1.1600000000000108E-3</c:v>
                </c:pt>
                <c:pt idx="21">
                  <c:v>1.2300000000000021E-3</c:v>
                </c:pt>
                <c:pt idx="22">
                  <c:v>1.3300000000000093E-3</c:v>
                </c:pt>
                <c:pt idx="23">
                  <c:v>1.4700000000000021E-3</c:v>
                </c:pt>
                <c:pt idx="24">
                  <c:v>1.5700000000000108E-3</c:v>
                </c:pt>
                <c:pt idx="25">
                  <c:v>1.7000000000000079E-3</c:v>
                </c:pt>
                <c:pt idx="26">
                  <c:v>1.8400000000000128E-3</c:v>
                </c:pt>
                <c:pt idx="27">
                  <c:v>1.9800000000000147E-3</c:v>
                </c:pt>
                <c:pt idx="28">
                  <c:v>2.1500000000000052E-3</c:v>
                </c:pt>
                <c:pt idx="29">
                  <c:v>2.3000000000000052E-3</c:v>
                </c:pt>
                <c:pt idx="30">
                  <c:v>2.4599999999999999E-3</c:v>
                </c:pt>
                <c:pt idx="31">
                  <c:v>2.6400000000000199E-3</c:v>
                </c:pt>
                <c:pt idx="32">
                  <c:v>2.8200000000000052E-3</c:v>
                </c:pt>
                <c:pt idx="33">
                  <c:v>3.0000000000000092E-3</c:v>
                </c:pt>
                <c:pt idx="34">
                  <c:v>3.1700000000000092E-3</c:v>
                </c:pt>
                <c:pt idx="35">
                  <c:v>3.3200000000000052E-3</c:v>
                </c:pt>
                <c:pt idx="36">
                  <c:v>3.4600000000000186E-3</c:v>
                </c:pt>
                <c:pt idx="37">
                  <c:v>3.5900000000000012E-3</c:v>
                </c:pt>
                <c:pt idx="38">
                  <c:v>3.7100000000000188E-3</c:v>
                </c:pt>
                <c:pt idx="39">
                  <c:v>3.8100000000000052E-3</c:v>
                </c:pt>
                <c:pt idx="40">
                  <c:v>3.9000000000000189E-3</c:v>
                </c:pt>
                <c:pt idx="41">
                  <c:v>3.9899999999999996E-3</c:v>
                </c:pt>
                <c:pt idx="42">
                  <c:v>4.0699999999999998E-3</c:v>
                </c:pt>
                <c:pt idx="43">
                  <c:v>4.15E-3</c:v>
                </c:pt>
                <c:pt idx="44">
                  <c:v>4.2200000000000024E-3</c:v>
                </c:pt>
                <c:pt idx="45">
                  <c:v>4.2600000000000034E-3</c:v>
                </c:pt>
                <c:pt idx="46">
                  <c:v>4.3299999999999996E-3</c:v>
                </c:pt>
                <c:pt idx="47">
                  <c:v>4.3900000000000024E-3</c:v>
                </c:pt>
                <c:pt idx="48">
                  <c:v>4.4300000000000415E-3</c:v>
                </c:pt>
                <c:pt idx="49">
                  <c:v>4.5200000000000014E-3</c:v>
                </c:pt>
                <c:pt idx="50">
                  <c:v>4.5800000000000033E-3</c:v>
                </c:pt>
                <c:pt idx="51">
                  <c:v>4.6500000000000014E-3</c:v>
                </c:pt>
                <c:pt idx="52">
                  <c:v>4.7300000000000337E-3</c:v>
                </c:pt>
                <c:pt idx="53">
                  <c:v>4.7900000000000104E-3</c:v>
                </c:pt>
                <c:pt idx="54">
                  <c:v>4.8700000000000123E-3</c:v>
                </c:pt>
                <c:pt idx="55">
                  <c:v>4.9400000000000364E-3</c:v>
                </c:pt>
                <c:pt idx="56">
                  <c:v>5.0100000000000014E-3</c:v>
                </c:pt>
                <c:pt idx="57">
                  <c:v>5.0900000000000034E-3</c:v>
                </c:pt>
                <c:pt idx="58">
                  <c:v>5.1600000000000014E-3</c:v>
                </c:pt>
                <c:pt idx="59">
                  <c:v>5.2400000000000033E-3</c:v>
                </c:pt>
                <c:pt idx="60">
                  <c:v>5.3200000000000001E-3</c:v>
                </c:pt>
                <c:pt idx="61">
                  <c:v>5.4100000000000033E-3</c:v>
                </c:pt>
                <c:pt idx="62">
                  <c:v>5.4900000000000114E-3</c:v>
                </c:pt>
                <c:pt idx="63">
                  <c:v>5.5800000000000034E-3</c:v>
                </c:pt>
                <c:pt idx="64">
                  <c:v>5.6500000000000014E-3</c:v>
                </c:pt>
                <c:pt idx="65">
                  <c:v>5.7300000000000406E-3</c:v>
                </c:pt>
                <c:pt idx="66">
                  <c:v>5.8100000000000113E-3</c:v>
                </c:pt>
                <c:pt idx="67">
                  <c:v>5.8800000000000024E-3</c:v>
                </c:pt>
                <c:pt idx="68">
                  <c:v>5.9600000000000104E-3</c:v>
                </c:pt>
                <c:pt idx="69">
                  <c:v>6.0300000000000388E-3</c:v>
                </c:pt>
                <c:pt idx="70">
                  <c:v>6.1100000000000034E-3</c:v>
                </c:pt>
                <c:pt idx="71">
                  <c:v>6.2000000000000353E-3</c:v>
                </c:pt>
                <c:pt idx="72">
                  <c:v>6.2800000000000408E-3</c:v>
                </c:pt>
                <c:pt idx="73">
                  <c:v>6.3600000000000002E-3</c:v>
                </c:pt>
                <c:pt idx="74">
                  <c:v>6.4500000000000382E-3</c:v>
                </c:pt>
                <c:pt idx="75">
                  <c:v>6.5400000000000345E-3</c:v>
                </c:pt>
                <c:pt idx="76">
                  <c:v>6.62E-3</c:v>
                </c:pt>
                <c:pt idx="77">
                  <c:v>6.7200000000000124E-3</c:v>
                </c:pt>
                <c:pt idx="78">
                  <c:v>6.8100000000000114E-3</c:v>
                </c:pt>
                <c:pt idx="79">
                  <c:v>6.9000000000000424E-3</c:v>
                </c:pt>
                <c:pt idx="80">
                  <c:v>6.9700000000000543E-3</c:v>
                </c:pt>
                <c:pt idx="81">
                  <c:v>7.0300000000000406E-3</c:v>
                </c:pt>
                <c:pt idx="82">
                  <c:v>7.0500000000000024E-3</c:v>
                </c:pt>
              </c:numCache>
            </c:numRef>
          </c:xVal>
          <c:yVal>
            <c:numRef>
              <c:f>Sheet1!$O$2:$O$84</c:f>
              <c:numCache>
                <c:formatCode>g/"通""用""格""式"</c:formatCode>
                <c:ptCount val="83"/>
                <c:pt idx="0">
                  <c:v>0</c:v>
                </c:pt>
                <c:pt idx="1">
                  <c:v>0.16003231200000001</c:v>
                </c:pt>
                <c:pt idx="2">
                  <c:v>0.29339257200000213</c:v>
                </c:pt>
                <c:pt idx="3">
                  <c:v>0.32006462400000213</c:v>
                </c:pt>
                <c:pt idx="4">
                  <c:v>0.37340872800000213</c:v>
                </c:pt>
                <c:pt idx="5">
                  <c:v>0.40008078000000208</c:v>
                </c:pt>
                <c:pt idx="6">
                  <c:v>0.45342488400000253</c:v>
                </c:pt>
                <c:pt idx="7">
                  <c:v>0.48009693600000031</c:v>
                </c:pt>
                <c:pt idx="8">
                  <c:v>0.50676898799999959</c:v>
                </c:pt>
                <c:pt idx="9">
                  <c:v>0.53344104000000003</c:v>
                </c:pt>
                <c:pt idx="10">
                  <c:v>0.56011309200000003</c:v>
                </c:pt>
                <c:pt idx="11">
                  <c:v>0.56011309200000003</c:v>
                </c:pt>
                <c:pt idx="12">
                  <c:v>0.58678514399999959</c:v>
                </c:pt>
                <c:pt idx="13">
                  <c:v>0.61345719599999959</c:v>
                </c:pt>
                <c:pt idx="14">
                  <c:v>0.61345719599999959</c:v>
                </c:pt>
                <c:pt idx="15">
                  <c:v>0.64012924800000426</c:v>
                </c:pt>
                <c:pt idx="16">
                  <c:v>0.66680130000000426</c:v>
                </c:pt>
                <c:pt idx="17">
                  <c:v>0.66680130000000426</c:v>
                </c:pt>
                <c:pt idx="18">
                  <c:v>0.72014540400000426</c:v>
                </c:pt>
                <c:pt idx="19">
                  <c:v>0.72014540400000426</c:v>
                </c:pt>
                <c:pt idx="20">
                  <c:v>0.74681745599999994</c:v>
                </c:pt>
                <c:pt idx="21">
                  <c:v>0.77348950800000005</c:v>
                </c:pt>
                <c:pt idx="22">
                  <c:v>0.80016155999999949</c:v>
                </c:pt>
                <c:pt idx="23">
                  <c:v>0.80016155999999949</c:v>
                </c:pt>
                <c:pt idx="24">
                  <c:v>0.82683361199999994</c:v>
                </c:pt>
                <c:pt idx="25">
                  <c:v>0.82683361199999994</c:v>
                </c:pt>
                <c:pt idx="26">
                  <c:v>0.85350566400000005</c:v>
                </c:pt>
                <c:pt idx="27">
                  <c:v>0.88017771600000005</c:v>
                </c:pt>
                <c:pt idx="28">
                  <c:v>0.88017771600000005</c:v>
                </c:pt>
                <c:pt idx="29">
                  <c:v>0.90684976800000061</c:v>
                </c:pt>
                <c:pt idx="30">
                  <c:v>0.93352181999999995</c:v>
                </c:pt>
                <c:pt idx="31">
                  <c:v>0.93352181999999995</c:v>
                </c:pt>
                <c:pt idx="32">
                  <c:v>0.96019387199999995</c:v>
                </c:pt>
                <c:pt idx="33">
                  <c:v>0.98686592400000006</c:v>
                </c:pt>
                <c:pt idx="34">
                  <c:v>0.98686592400000006</c:v>
                </c:pt>
                <c:pt idx="35">
                  <c:v>1.0135379759999998</c:v>
                </c:pt>
                <c:pt idx="36">
                  <c:v>1.0402100280000066</c:v>
                </c:pt>
                <c:pt idx="37">
                  <c:v>1.0668820800000001</c:v>
                </c:pt>
                <c:pt idx="38">
                  <c:v>1.0668820800000001</c:v>
                </c:pt>
                <c:pt idx="39">
                  <c:v>1.093554132</c:v>
                </c:pt>
                <c:pt idx="40">
                  <c:v>1.1202261840000001</c:v>
                </c:pt>
                <c:pt idx="41">
                  <c:v>1.1202261840000001</c:v>
                </c:pt>
                <c:pt idx="42">
                  <c:v>1.146898236</c:v>
                </c:pt>
                <c:pt idx="43">
                  <c:v>1.1735702879999914</c:v>
                </c:pt>
                <c:pt idx="44">
                  <c:v>1.1735702879999914</c:v>
                </c:pt>
                <c:pt idx="45">
                  <c:v>1.2002423400000002</c:v>
                </c:pt>
                <c:pt idx="46">
                  <c:v>1.2002423400000002</c:v>
                </c:pt>
                <c:pt idx="47">
                  <c:v>1.253586444</c:v>
                </c:pt>
                <c:pt idx="48">
                  <c:v>1.2802584960000001</c:v>
                </c:pt>
                <c:pt idx="49">
                  <c:v>1.2802584960000001</c:v>
                </c:pt>
                <c:pt idx="50">
                  <c:v>1.306930548</c:v>
                </c:pt>
                <c:pt idx="51">
                  <c:v>1.3336025999999999</c:v>
                </c:pt>
                <c:pt idx="52">
                  <c:v>1.3602746519999998</c:v>
                </c:pt>
                <c:pt idx="53">
                  <c:v>1.3869467040000001</c:v>
                </c:pt>
                <c:pt idx="54">
                  <c:v>1.3869467040000001</c:v>
                </c:pt>
                <c:pt idx="55">
                  <c:v>1.4136187559999882</c:v>
                </c:pt>
                <c:pt idx="56">
                  <c:v>1.4402908079999917</c:v>
                </c:pt>
                <c:pt idx="57">
                  <c:v>1.4402908079999917</c:v>
                </c:pt>
                <c:pt idx="58">
                  <c:v>1.46696286</c:v>
                </c:pt>
                <c:pt idx="59">
                  <c:v>1.4936349119999914</c:v>
                </c:pt>
                <c:pt idx="60">
                  <c:v>1.4936349119999914</c:v>
                </c:pt>
                <c:pt idx="61">
                  <c:v>1.5203069640000075</c:v>
                </c:pt>
                <c:pt idx="62">
                  <c:v>1.5469790159999917</c:v>
                </c:pt>
                <c:pt idx="63">
                  <c:v>1.5469790159999917</c:v>
                </c:pt>
                <c:pt idx="64">
                  <c:v>1.573651068</c:v>
                </c:pt>
                <c:pt idx="65">
                  <c:v>1.573651068</c:v>
                </c:pt>
                <c:pt idx="66">
                  <c:v>1.6003231199999997</c:v>
                </c:pt>
                <c:pt idx="67">
                  <c:v>1.626995172</c:v>
                </c:pt>
                <c:pt idx="68">
                  <c:v>1.626995172</c:v>
                </c:pt>
                <c:pt idx="69">
                  <c:v>1.6536672239999999</c:v>
                </c:pt>
                <c:pt idx="70">
                  <c:v>1.680339276</c:v>
                </c:pt>
                <c:pt idx="71">
                  <c:v>1.680339276</c:v>
                </c:pt>
                <c:pt idx="72">
                  <c:v>1.7070113279999928</c:v>
                </c:pt>
                <c:pt idx="73">
                  <c:v>1.7070113279999928</c:v>
                </c:pt>
                <c:pt idx="74">
                  <c:v>1.7336833799999998</c:v>
                </c:pt>
                <c:pt idx="75">
                  <c:v>1.7336833799999998</c:v>
                </c:pt>
                <c:pt idx="76">
                  <c:v>1.7603554320000001</c:v>
                </c:pt>
                <c:pt idx="77">
                  <c:v>1.7870274840000002</c:v>
                </c:pt>
                <c:pt idx="78">
                  <c:v>1.7870274840000002</c:v>
                </c:pt>
                <c:pt idx="79">
                  <c:v>1.8136995359999928</c:v>
                </c:pt>
                <c:pt idx="80">
                  <c:v>1.8403715879999998</c:v>
                </c:pt>
                <c:pt idx="81">
                  <c:v>1.8670436399999999</c:v>
                </c:pt>
                <c:pt idx="82">
                  <c:v>1.8670436399999999</c:v>
                </c:pt>
              </c:numCache>
            </c:numRef>
          </c:yVal>
          <c:smooth val="1"/>
          <c:extLst>
            <c:ext xmlns:c16="http://schemas.microsoft.com/office/drawing/2014/chart" uri="{C3380CC4-5D6E-409C-BE32-E72D297353CC}">
              <c16:uniqueId val="{00000001-E93F-4466-AEB6-C7CC37D14B58}"/>
            </c:ext>
          </c:extLst>
        </c:ser>
        <c:ser>
          <c:idx val="4"/>
          <c:order val="2"/>
          <c:tx>
            <c:v>1:8 试验曲线</c:v>
          </c:tx>
          <c:spPr>
            <a:ln w="19050" cap="rnd">
              <a:solidFill>
                <a:srgbClr val="4472C4">
                  <a:lumMod val="50000"/>
                </a:srgbClr>
              </a:solidFill>
              <a:round/>
            </a:ln>
            <a:effectLst/>
          </c:spPr>
          <c:marker>
            <c:symbol val="none"/>
          </c:marker>
          <c:xVal>
            <c:numRef>
              <c:f>Sheet1!$B$2:$B$280</c:f>
              <c:numCache>
                <c:formatCode>g/"通""用""格""式"</c:formatCode>
                <c:ptCount val="279"/>
                <c:pt idx="0">
                  <c:v>0</c:v>
                </c:pt>
                <c:pt idx="1">
                  <c:v>1.6000000000000145E-4</c:v>
                </c:pt>
                <c:pt idx="2">
                  <c:v>1.3999999999999999E-4</c:v>
                </c:pt>
                <c:pt idx="3">
                  <c:v>1.6000000000000145E-4</c:v>
                </c:pt>
                <c:pt idx="4">
                  <c:v>1.3999999999999999E-4</c:v>
                </c:pt>
                <c:pt idx="5">
                  <c:v>2.0000000000000052E-4</c:v>
                </c:pt>
                <c:pt idx="6">
                  <c:v>1.6000000000000145E-4</c:v>
                </c:pt>
                <c:pt idx="7">
                  <c:v>1.6000000000000145E-4</c:v>
                </c:pt>
                <c:pt idx="8">
                  <c:v>1.6000000000000145E-4</c:v>
                </c:pt>
                <c:pt idx="9">
                  <c:v>1.6000000000000145E-4</c:v>
                </c:pt>
                <c:pt idx="10">
                  <c:v>1.8000000000000142E-4</c:v>
                </c:pt>
                <c:pt idx="11">
                  <c:v>2.4000000000000052E-4</c:v>
                </c:pt>
                <c:pt idx="12">
                  <c:v>2.4000000000000052E-4</c:v>
                </c:pt>
                <c:pt idx="13">
                  <c:v>2.2000000000000237E-4</c:v>
                </c:pt>
                <c:pt idx="14">
                  <c:v>2.2000000000000237E-4</c:v>
                </c:pt>
                <c:pt idx="15">
                  <c:v>2.4000000000000052E-4</c:v>
                </c:pt>
                <c:pt idx="16">
                  <c:v>2.4000000000000052E-4</c:v>
                </c:pt>
                <c:pt idx="17">
                  <c:v>2.8000000000000046E-4</c:v>
                </c:pt>
                <c:pt idx="18">
                  <c:v>2.2000000000000237E-4</c:v>
                </c:pt>
                <c:pt idx="19">
                  <c:v>2.4000000000000052E-4</c:v>
                </c:pt>
                <c:pt idx="20">
                  <c:v>2.6000000000000231E-4</c:v>
                </c:pt>
                <c:pt idx="21">
                  <c:v>2.6000000000000231E-4</c:v>
                </c:pt>
                <c:pt idx="22">
                  <c:v>2.8000000000000046E-4</c:v>
                </c:pt>
                <c:pt idx="23">
                  <c:v>2.6000000000000231E-4</c:v>
                </c:pt>
                <c:pt idx="24">
                  <c:v>2.4000000000000052E-4</c:v>
                </c:pt>
                <c:pt idx="25">
                  <c:v>2.4000000000000052E-4</c:v>
                </c:pt>
                <c:pt idx="26">
                  <c:v>2.8000000000000046E-4</c:v>
                </c:pt>
                <c:pt idx="27">
                  <c:v>3.000000000000023E-4</c:v>
                </c:pt>
                <c:pt idx="28">
                  <c:v>3.000000000000023E-4</c:v>
                </c:pt>
                <c:pt idx="29">
                  <c:v>3.000000000000023E-4</c:v>
                </c:pt>
                <c:pt idx="30">
                  <c:v>3.2000000000000301E-4</c:v>
                </c:pt>
                <c:pt idx="31">
                  <c:v>2.8000000000000046E-4</c:v>
                </c:pt>
                <c:pt idx="32">
                  <c:v>3.4000000000000225E-4</c:v>
                </c:pt>
                <c:pt idx="33">
                  <c:v>3.000000000000023E-4</c:v>
                </c:pt>
                <c:pt idx="34">
                  <c:v>3.000000000000023E-4</c:v>
                </c:pt>
                <c:pt idx="35">
                  <c:v>3.2000000000000301E-4</c:v>
                </c:pt>
                <c:pt idx="36">
                  <c:v>3.4000000000000225E-4</c:v>
                </c:pt>
                <c:pt idx="37">
                  <c:v>3.2000000000000301E-4</c:v>
                </c:pt>
                <c:pt idx="38">
                  <c:v>3.4000000000000225E-4</c:v>
                </c:pt>
                <c:pt idx="39">
                  <c:v>3.4000000000000225E-4</c:v>
                </c:pt>
                <c:pt idx="40">
                  <c:v>3.4000000000000225E-4</c:v>
                </c:pt>
                <c:pt idx="41">
                  <c:v>3.6000000000000279E-4</c:v>
                </c:pt>
                <c:pt idx="42">
                  <c:v>3.8000000000000219E-4</c:v>
                </c:pt>
                <c:pt idx="43">
                  <c:v>3.4000000000000225E-4</c:v>
                </c:pt>
                <c:pt idx="44">
                  <c:v>3.4000000000000225E-4</c:v>
                </c:pt>
                <c:pt idx="45">
                  <c:v>3.4000000000000225E-4</c:v>
                </c:pt>
                <c:pt idx="46">
                  <c:v>3.6000000000000279E-4</c:v>
                </c:pt>
                <c:pt idx="47">
                  <c:v>3.6000000000000279E-4</c:v>
                </c:pt>
                <c:pt idx="48">
                  <c:v>4.0000000000000034E-4</c:v>
                </c:pt>
                <c:pt idx="49">
                  <c:v>4.400000000000043E-4</c:v>
                </c:pt>
                <c:pt idx="50">
                  <c:v>4.400000000000043E-4</c:v>
                </c:pt>
                <c:pt idx="51">
                  <c:v>4.6000000000000023E-4</c:v>
                </c:pt>
                <c:pt idx="52">
                  <c:v>4.400000000000043E-4</c:v>
                </c:pt>
                <c:pt idx="53">
                  <c:v>4.400000000000043E-4</c:v>
                </c:pt>
                <c:pt idx="54">
                  <c:v>4.400000000000043E-4</c:v>
                </c:pt>
                <c:pt idx="55">
                  <c:v>4.400000000000043E-4</c:v>
                </c:pt>
                <c:pt idx="56">
                  <c:v>4.8000000000000034E-4</c:v>
                </c:pt>
                <c:pt idx="57">
                  <c:v>4.8000000000000034E-4</c:v>
                </c:pt>
                <c:pt idx="58">
                  <c:v>4.6000000000000023E-4</c:v>
                </c:pt>
                <c:pt idx="59">
                  <c:v>4.6000000000000023E-4</c:v>
                </c:pt>
                <c:pt idx="60">
                  <c:v>4.6000000000000023E-4</c:v>
                </c:pt>
                <c:pt idx="61">
                  <c:v>4.8000000000000034E-4</c:v>
                </c:pt>
                <c:pt idx="62">
                  <c:v>4.6000000000000023E-4</c:v>
                </c:pt>
                <c:pt idx="63">
                  <c:v>5.2000000000000397E-4</c:v>
                </c:pt>
                <c:pt idx="64">
                  <c:v>5.2000000000000397E-4</c:v>
                </c:pt>
                <c:pt idx="65">
                  <c:v>5.4000000000000434E-4</c:v>
                </c:pt>
                <c:pt idx="66">
                  <c:v>5.4000000000000434E-4</c:v>
                </c:pt>
                <c:pt idx="67">
                  <c:v>5.4000000000000434E-4</c:v>
                </c:pt>
                <c:pt idx="68">
                  <c:v>5.6000000000000093E-4</c:v>
                </c:pt>
                <c:pt idx="69">
                  <c:v>5.4000000000000434E-4</c:v>
                </c:pt>
                <c:pt idx="70">
                  <c:v>5.8000000000000033E-4</c:v>
                </c:pt>
                <c:pt idx="71">
                  <c:v>5.6000000000000093E-4</c:v>
                </c:pt>
                <c:pt idx="72">
                  <c:v>5.8000000000000033E-4</c:v>
                </c:pt>
                <c:pt idx="73">
                  <c:v>6.0000000000000418E-4</c:v>
                </c:pt>
                <c:pt idx="74">
                  <c:v>6.4000000000000547E-4</c:v>
                </c:pt>
                <c:pt idx="75">
                  <c:v>6.0000000000000418E-4</c:v>
                </c:pt>
                <c:pt idx="76">
                  <c:v>6.0000000000000418E-4</c:v>
                </c:pt>
                <c:pt idx="77">
                  <c:v>6.2000000000000445E-4</c:v>
                </c:pt>
                <c:pt idx="78">
                  <c:v>6.6000000000000184E-4</c:v>
                </c:pt>
                <c:pt idx="79">
                  <c:v>6.4000000000000547E-4</c:v>
                </c:pt>
                <c:pt idx="80">
                  <c:v>6.6000000000000184E-4</c:v>
                </c:pt>
                <c:pt idx="81">
                  <c:v>6.8000000000000124E-4</c:v>
                </c:pt>
                <c:pt idx="82">
                  <c:v>6.8000000000000124E-4</c:v>
                </c:pt>
                <c:pt idx="83">
                  <c:v>6.8000000000000124E-4</c:v>
                </c:pt>
                <c:pt idx="84">
                  <c:v>7.0000000000000476E-4</c:v>
                </c:pt>
                <c:pt idx="85">
                  <c:v>7.0000000000000476E-4</c:v>
                </c:pt>
                <c:pt idx="86">
                  <c:v>7.4000000000000595E-4</c:v>
                </c:pt>
                <c:pt idx="87">
                  <c:v>7.8000000000000465E-4</c:v>
                </c:pt>
                <c:pt idx="88">
                  <c:v>8.0000000000000264E-4</c:v>
                </c:pt>
                <c:pt idx="89">
                  <c:v>8.0000000000000264E-4</c:v>
                </c:pt>
                <c:pt idx="90">
                  <c:v>8.4000000000000665E-4</c:v>
                </c:pt>
                <c:pt idx="91">
                  <c:v>8.0000000000000264E-4</c:v>
                </c:pt>
                <c:pt idx="92">
                  <c:v>8.0000000000000264E-4</c:v>
                </c:pt>
                <c:pt idx="93">
                  <c:v>7.8000000000000465E-4</c:v>
                </c:pt>
                <c:pt idx="94">
                  <c:v>8.2000000000000042E-4</c:v>
                </c:pt>
                <c:pt idx="95">
                  <c:v>7.8000000000000465E-4</c:v>
                </c:pt>
                <c:pt idx="96">
                  <c:v>8.0000000000000264E-4</c:v>
                </c:pt>
                <c:pt idx="97">
                  <c:v>8.2000000000000042E-4</c:v>
                </c:pt>
                <c:pt idx="98">
                  <c:v>8.0000000000000264E-4</c:v>
                </c:pt>
                <c:pt idx="99">
                  <c:v>8.6000000000000226E-4</c:v>
                </c:pt>
                <c:pt idx="100">
                  <c:v>8.6000000000000226E-4</c:v>
                </c:pt>
                <c:pt idx="101">
                  <c:v>8.4000000000000665E-4</c:v>
                </c:pt>
                <c:pt idx="102">
                  <c:v>8.4000000000000665E-4</c:v>
                </c:pt>
                <c:pt idx="103">
                  <c:v>8.6000000000000226E-4</c:v>
                </c:pt>
                <c:pt idx="104">
                  <c:v>8.6000000000000226E-4</c:v>
                </c:pt>
                <c:pt idx="105">
                  <c:v>8.2000000000000042E-4</c:v>
                </c:pt>
                <c:pt idx="106">
                  <c:v>8.6000000000000226E-4</c:v>
                </c:pt>
                <c:pt idx="107">
                  <c:v>8.4000000000000665E-4</c:v>
                </c:pt>
                <c:pt idx="108">
                  <c:v>8.6000000000000226E-4</c:v>
                </c:pt>
                <c:pt idx="109">
                  <c:v>8.8000000000000751E-4</c:v>
                </c:pt>
                <c:pt idx="110">
                  <c:v>8.8000000000000751E-4</c:v>
                </c:pt>
                <c:pt idx="111">
                  <c:v>9.0000000000000247E-4</c:v>
                </c:pt>
                <c:pt idx="112">
                  <c:v>9.0000000000000247E-4</c:v>
                </c:pt>
                <c:pt idx="113">
                  <c:v>9.0000000000000247E-4</c:v>
                </c:pt>
                <c:pt idx="114">
                  <c:v>9.6000000000000067E-4</c:v>
                </c:pt>
                <c:pt idx="115">
                  <c:v>9.8000000000000843E-4</c:v>
                </c:pt>
                <c:pt idx="116">
                  <c:v>9.8000000000000843E-4</c:v>
                </c:pt>
                <c:pt idx="117">
                  <c:v>1.0000000000000041E-3</c:v>
                </c:pt>
                <c:pt idx="118">
                  <c:v>1.0000000000000041E-3</c:v>
                </c:pt>
                <c:pt idx="119">
                  <c:v>1.0200000000000061E-3</c:v>
                </c:pt>
                <c:pt idx="120">
                  <c:v>1.0200000000000061E-3</c:v>
                </c:pt>
                <c:pt idx="121">
                  <c:v>1.0200000000000061E-3</c:v>
                </c:pt>
                <c:pt idx="122">
                  <c:v>1.0200000000000061E-3</c:v>
                </c:pt>
                <c:pt idx="123">
                  <c:v>1.0600000000000021E-3</c:v>
                </c:pt>
                <c:pt idx="124">
                  <c:v>1.0800000000000083E-3</c:v>
                </c:pt>
                <c:pt idx="125">
                  <c:v>1.0600000000000021E-3</c:v>
                </c:pt>
                <c:pt idx="126">
                  <c:v>1.0399999999999958E-3</c:v>
                </c:pt>
                <c:pt idx="127">
                  <c:v>1.0399999999999958E-3</c:v>
                </c:pt>
                <c:pt idx="128">
                  <c:v>1.1400000000000101E-3</c:v>
                </c:pt>
                <c:pt idx="129">
                  <c:v>1.1000000000000087E-3</c:v>
                </c:pt>
                <c:pt idx="130">
                  <c:v>1.1000000000000087E-3</c:v>
                </c:pt>
                <c:pt idx="131">
                  <c:v>1.1000000000000087E-3</c:v>
                </c:pt>
                <c:pt idx="132">
                  <c:v>1.1600000000000108E-3</c:v>
                </c:pt>
                <c:pt idx="133">
                  <c:v>1.1600000000000108E-3</c:v>
                </c:pt>
                <c:pt idx="134">
                  <c:v>1.2400000000000041E-3</c:v>
                </c:pt>
                <c:pt idx="135">
                  <c:v>1.2600000000000061E-3</c:v>
                </c:pt>
                <c:pt idx="136">
                  <c:v>1.2600000000000061E-3</c:v>
                </c:pt>
                <c:pt idx="137">
                  <c:v>1.2199999999999978E-3</c:v>
                </c:pt>
                <c:pt idx="138">
                  <c:v>1.2400000000000041E-3</c:v>
                </c:pt>
                <c:pt idx="139">
                  <c:v>1.2600000000000061E-3</c:v>
                </c:pt>
                <c:pt idx="140">
                  <c:v>1.2199999999999978E-3</c:v>
                </c:pt>
                <c:pt idx="141">
                  <c:v>1.2800000000000077E-3</c:v>
                </c:pt>
                <c:pt idx="142">
                  <c:v>1.2800000000000077E-3</c:v>
                </c:pt>
                <c:pt idx="143">
                  <c:v>1.3200000000000089E-3</c:v>
                </c:pt>
                <c:pt idx="144">
                  <c:v>1.3600000000000105E-3</c:v>
                </c:pt>
                <c:pt idx="145">
                  <c:v>1.3600000000000105E-3</c:v>
                </c:pt>
                <c:pt idx="146">
                  <c:v>1.4200000000000061E-3</c:v>
                </c:pt>
                <c:pt idx="147">
                  <c:v>1.4000000000000041E-3</c:v>
                </c:pt>
                <c:pt idx="148">
                  <c:v>1.4400000000000001E-3</c:v>
                </c:pt>
                <c:pt idx="149">
                  <c:v>1.4400000000000001E-3</c:v>
                </c:pt>
                <c:pt idx="150">
                  <c:v>1.4800000000000021E-3</c:v>
                </c:pt>
                <c:pt idx="151">
                  <c:v>1.4800000000000021E-3</c:v>
                </c:pt>
                <c:pt idx="152">
                  <c:v>1.5000000000000083E-3</c:v>
                </c:pt>
                <c:pt idx="153">
                  <c:v>1.5399999999999999E-3</c:v>
                </c:pt>
                <c:pt idx="154">
                  <c:v>1.5399999999999999E-3</c:v>
                </c:pt>
                <c:pt idx="155">
                  <c:v>1.5600000000000099E-3</c:v>
                </c:pt>
                <c:pt idx="156">
                  <c:v>1.6000000000000107E-3</c:v>
                </c:pt>
                <c:pt idx="157">
                  <c:v>1.6600000000000135E-3</c:v>
                </c:pt>
                <c:pt idx="158">
                  <c:v>1.6800000000000142E-3</c:v>
                </c:pt>
                <c:pt idx="159">
                  <c:v>1.6800000000000142E-3</c:v>
                </c:pt>
                <c:pt idx="160">
                  <c:v>1.7000000000000079E-3</c:v>
                </c:pt>
                <c:pt idx="161">
                  <c:v>1.7400000000000087E-3</c:v>
                </c:pt>
                <c:pt idx="162">
                  <c:v>1.7400000000000087E-3</c:v>
                </c:pt>
                <c:pt idx="163">
                  <c:v>1.7799999999999999E-3</c:v>
                </c:pt>
                <c:pt idx="164">
                  <c:v>1.8000000000000112E-3</c:v>
                </c:pt>
                <c:pt idx="165">
                  <c:v>1.8200000000000121E-3</c:v>
                </c:pt>
                <c:pt idx="166">
                  <c:v>1.8600000000000131E-3</c:v>
                </c:pt>
                <c:pt idx="167">
                  <c:v>1.9000000000000145E-3</c:v>
                </c:pt>
                <c:pt idx="168">
                  <c:v>1.9400000000000153E-3</c:v>
                </c:pt>
                <c:pt idx="169">
                  <c:v>1.9800000000000147E-3</c:v>
                </c:pt>
                <c:pt idx="170">
                  <c:v>2.0200000000000092E-3</c:v>
                </c:pt>
                <c:pt idx="171">
                  <c:v>2.0400000000000145E-3</c:v>
                </c:pt>
                <c:pt idx="172">
                  <c:v>2.0999999999999999E-3</c:v>
                </c:pt>
                <c:pt idx="173">
                  <c:v>2.0799999999999998E-3</c:v>
                </c:pt>
                <c:pt idx="174">
                  <c:v>2.1400000000000052E-3</c:v>
                </c:pt>
                <c:pt idx="175">
                  <c:v>2.2000000000000092E-3</c:v>
                </c:pt>
                <c:pt idx="176">
                  <c:v>2.2000000000000092E-3</c:v>
                </c:pt>
                <c:pt idx="177">
                  <c:v>2.2400000000000189E-3</c:v>
                </c:pt>
                <c:pt idx="178">
                  <c:v>2.32E-3</c:v>
                </c:pt>
                <c:pt idx="179">
                  <c:v>2.3800000000000002E-3</c:v>
                </c:pt>
                <c:pt idx="180">
                  <c:v>2.3800000000000002E-3</c:v>
                </c:pt>
                <c:pt idx="181">
                  <c:v>2.3999999999999998E-3</c:v>
                </c:pt>
                <c:pt idx="182">
                  <c:v>2.4599999999999999E-3</c:v>
                </c:pt>
                <c:pt idx="183">
                  <c:v>2.4800000000000052E-3</c:v>
                </c:pt>
                <c:pt idx="184">
                  <c:v>2.5600000000000154E-3</c:v>
                </c:pt>
                <c:pt idx="185">
                  <c:v>2.6199999999999999E-3</c:v>
                </c:pt>
                <c:pt idx="186">
                  <c:v>2.6600000000000196E-3</c:v>
                </c:pt>
                <c:pt idx="187">
                  <c:v>2.720000000000021E-3</c:v>
                </c:pt>
                <c:pt idx="188">
                  <c:v>2.720000000000021E-3</c:v>
                </c:pt>
                <c:pt idx="189">
                  <c:v>2.7600000000000216E-3</c:v>
                </c:pt>
                <c:pt idx="190">
                  <c:v>2.780000000000022E-3</c:v>
                </c:pt>
                <c:pt idx="191">
                  <c:v>2.8600000000000092E-3</c:v>
                </c:pt>
                <c:pt idx="192">
                  <c:v>2.8999999999999998E-3</c:v>
                </c:pt>
                <c:pt idx="193">
                  <c:v>2.9600000000000052E-3</c:v>
                </c:pt>
                <c:pt idx="194">
                  <c:v>3.0000000000000092E-3</c:v>
                </c:pt>
                <c:pt idx="195">
                  <c:v>3.060000000000018E-3</c:v>
                </c:pt>
                <c:pt idx="196">
                  <c:v>3.1000000000000207E-3</c:v>
                </c:pt>
                <c:pt idx="197">
                  <c:v>3.1400000000000234E-3</c:v>
                </c:pt>
                <c:pt idx="198">
                  <c:v>3.2200000000000223E-3</c:v>
                </c:pt>
                <c:pt idx="199">
                  <c:v>3.2400000000000224E-3</c:v>
                </c:pt>
                <c:pt idx="200">
                  <c:v>3.3200000000000052E-3</c:v>
                </c:pt>
                <c:pt idx="201">
                  <c:v>3.3600000000000092E-3</c:v>
                </c:pt>
                <c:pt idx="202">
                  <c:v>3.4000000000000172E-3</c:v>
                </c:pt>
                <c:pt idx="203">
                  <c:v>3.4199999999999999E-3</c:v>
                </c:pt>
                <c:pt idx="204">
                  <c:v>3.5200000000000196E-3</c:v>
                </c:pt>
                <c:pt idx="205">
                  <c:v>3.5400000000000197E-3</c:v>
                </c:pt>
                <c:pt idx="206">
                  <c:v>3.600000000000022E-3</c:v>
                </c:pt>
                <c:pt idx="207">
                  <c:v>3.6800000000000274E-3</c:v>
                </c:pt>
                <c:pt idx="208">
                  <c:v>3.7000000000000275E-3</c:v>
                </c:pt>
                <c:pt idx="209">
                  <c:v>3.8400000000000092E-3</c:v>
                </c:pt>
                <c:pt idx="210">
                  <c:v>3.9000000000000189E-3</c:v>
                </c:pt>
                <c:pt idx="211">
                  <c:v>4.0000000000000114E-3</c:v>
                </c:pt>
                <c:pt idx="212">
                  <c:v>3.9800000000000052E-3</c:v>
                </c:pt>
                <c:pt idx="213">
                  <c:v>4.0200000000000001E-3</c:v>
                </c:pt>
                <c:pt idx="214">
                  <c:v>4.0200000000000001E-3</c:v>
                </c:pt>
                <c:pt idx="215">
                  <c:v>4.0800000000000124E-3</c:v>
                </c:pt>
                <c:pt idx="216">
                  <c:v>4.1599999999999996E-3</c:v>
                </c:pt>
                <c:pt idx="217">
                  <c:v>4.1999999999999997E-3</c:v>
                </c:pt>
                <c:pt idx="218">
                  <c:v>4.2400000000000024E-3</c:v>
                </c:pt>
                <c:pt idx="219">
                  <c:v>4.2400000000000024E-3</c:v>
                </c:pt>
                <c:pt idx="220">
                  <c:v>4.3200000000000001E-3</c:v>
                </c:pt>
                <c:pt idx="221">
                  <c:v>4.3800000000000002E-3</c:v>
                </c:pt>
                <c:pt idx="222">
                  <c:v>4.4400000000000134E-3</c:v>
                </c:pt>
                <c:pt idx="223">
                  <c:v>4.4800000000000326E-3</c:v>
                </c:pt>
                <c:pt idx="224">
                  <c:v>4.6000000000000034E-3</c:v>
                </c:pt>
                <c:pt idx="225">
                  <c:v>4.6600000000000001E-3</c:v>
                </c:pt>
                <c:pt idx="226">
                  <c:v>4.7200000000000002E-3</c:v>
                </c:pt>
                <c:pt idx="227">
                  <c:v>4.7600000000000003E-3</c:v>
                </c:pt>
                <c:pt idx="228">
                  <c:v>4.8400000000000014E-3</c:v>
                </c:pt>
                <c:pt idx="229">
                  <c:v>4.9000000000000337E-3</c:v>
                </c:pt>
                <c:pt idx="230">
                  <c:v>4.9400000000000364E-3</c:v>
                </c:pt>
                <c:pt idx="231">
                  <c:v>5.0000000000000114E-3</c:v>
                </c:pt>
                <c:pt idx="232">
                  <c:v>5.0600000000000003E-3</c:v>
                </c:pt>
                <c:pt idx="233">
                  <c:v>5.1600000000000014E-3</c:v>
                </c:pt>
                <c:pt idx="234">
                  <c:v>5.1999999999999998E-3</c:v>
                </c:pt>
                <c:pt idx="235">
                  <c:v>5.2600000000000034E-3</c:v>
                </c:pt>
                <c:pt idx="236">
                  <c:v>5.3600000000000002E-3</c:v>
                </c:pt>
                <c:pt idx="237">
                  <c:v>5.4400000000000134E-3</c:v>
                </c:pt>
                <c:pt idx="238">
                  <c:v>5.5200000000000023E-3</c:v>
                </c:pt>
                <c:pt idx="239">
                  <c:v>5.6600000000000001E-3</c:v>
                </c:pt>
                <c:pt idx="240">
                  <c:v>5.7200000000000124E-3</c:v>
                </c:pt>
                <c:pt idx="241">
                  <c:v>5.8200000000000014E-3</c:v>
                </c:pt>
                <c:pt idx="242">
                  <c:v>5.9000000000000389E-3</c:v>
                </c:pt>
                <c:pt idx="243">
                  <c:v>5.9200000000000034E-3</c:v>
                </c:pt>
                <c:pt idx="244">
                  <c:v>5.9400000000000425E-3</c:v>
                </c:pt>
                <c:pt idx="245">
                  <c:v>6.0200000000000002E-3</c:v>
                </c:pt>
                <c:pt idx="246">
                  <c:v>6.0800000000000133E-3</c:v>
                </c:pt>
                <c:pt idx="247">
                  <c:v>6.1400000000000014E-3</c:v>
                </c:pt>
                <c:pt idx="248">
                  <c:v>6.2400000000000346E-3</c:v>
                </c:pt>
                <c:pt idx="249">
                  <c:v>6.2800000000000408E-3</c:v>
                </c:pt>
                <c:pt idx="250">
                  <c:v>6.3600000000000002E-3</c:v>
                </c:pt>
                <c:pt idx="251">
                  <c:v>6.5000000000000327E-3</c:v>
                </c:pt>
                <c:pt idx="252">
                  <c:v>6.5600000000000033E-3</c:v>
                </c:pt>
                <c:pt idx="253">
                  <c:v>6.7000000000000393E-3</c:v>
                </c:pt>
                <c:pt idx="254">
                  <c:v>6.8200000000000014E-3</c:v>
                </c:pt>
                <c:pt idx="255">
                  <c:v>6.9000000000000424E-3</c:v>
                </c:pt>
                <c:pt idx="256">
                  <c:v>7.0400000000000124E-3</c:v>
                </c:pt>
                <c:pt idx="257">
                  <c:v>7.1400000000000014E-3</c:v>
                </c:pt>
                <c:pt idx="258">
                  <c:v>7.2200000000000033E-3</c:v>
                </c:pt>
                <c:pt idx="259">
                  <c:v>7.280000000000046E-3</c:v>
                </c:pt>
                <c:pt idx="260">
                  <c:v>7.4000000000000506E-3</c:v>
                </c:pt>
                <c:pt idx="261">
                  <c:v>7.5200000000000024E-3</c:v>
                </c:pt>
                <c:pt idx="262">
                  <c:v>7.6000000000000104E-3</c:v>
                </c:pt>
                <c:pt idx="263">
                  <c:v>7.7000000000000427E-3</c:v>
                </c:pt>
                <c:pt idx="264">
                  <c:v>7.8000000000000317E-3</c:v>
                </c:pt>
                <c:pt idx="265">
                  <c:v>7.9000000000000545E-3</c:v>
                </c:pt>
                <c:pt idx="266">
                  <c:v>8.0000000000000227E-3</c:v>
                </c:pt>
                <c:pt idx="267">
                  <c:v>8.0800000000000247E-3</c:v>
                </c:pt>
                <c:pt idx="268">
                  <c:v>8.2200000000000033E-3</c:v>
                </c:pt>
                <c:pt idx="269">
                  <c:v>8.3600000000000792E-3</c:v>
                </c:pt>
                <c:pt idx="270">
                  <c:v>8.5200000000000067E-3</c:v>
                </c:pt>
                <c:pt idx="271">
                  <c:v>8.6400000000000001E-3</c:v>
                </c:pt>
                <c:pt idx="272">
                  <c:v>8.7800000000000048E-3</c:v>
                </c:pt>
                <c:pt idx="273">
                  <c:v>8.9600000000000686E-3</c:v>
                </c:pt>
                <c:pt idx="274">
                  <c:v>9.1800000000000007E-3</c:v>
                </c:pt>
                <c:pt idx="275">
                  <c:v>9.3800000000000567E-3</c:v>
                </c:pt>
                <c:pt idx="276">
                  <c:v>9.6000000000000026E-3</c:v>
                </c:pt>
                <c:pt idx="277">
                  <c:v>9.7800000000000005E-3</c:v>
                </c:pt>
                <c:pt idx="278">
                  <c:v>9.7800000000000005E-3</c:v>
                </c:pt>
              </c:numCache>
            </c:numRef>
          </c:xVal>
          <c:yVal>
            <c:numRef>
              <c:f>Sheet1!$C$2:$C$280</c:f>
              <c:numCache>
                <c:formatCode>g/"通""用""格""式"</c:formatCode>
                <c:ptCount val="279"/>
                <c:pt idx="0">
                  <c:v>0</c:v>
                </c:pt>
                <c:pt idx="1">
                  <c:v>0.12820506666666664</c:v>
                </c:pt>
                <c:pt idx="2">
                  <c:v>0.27777764444444442</c:v>
                </c:pt>
                <c:pt idx="3">
                  <c:v>0.29914515555555554</c:v>
                </c:pt>
                <c:pt idx="4">
                  <c:v>0.32051266666667</c:v>
                </c:pt>
                <c:pt idx="5">
                  <c:v>0.34188017777778157</c:v>
                </c:pt>
                <c:pt idx="6">
                  <c:v>0.36324768888888886</c:v>
                </c:pt>
                <c:pt idx="7">
                  <c:v>0.36324768888888886</c:v>
                </c:pt>
                <c:pt idx="8">
                  <c:v>0.36324768888888886</c:v>
                </c:pt>
                <c:pt idx="9">
                  <c:v>0.36324768888888886</c:v>
                </c:pt>
                <c:pt idx="10">
                  <c:v>0.38461520000000032</c:v>
                </c:pt>
                <c:pt idx="11">
                  <c:v>0.38461520000000032</c:v>
                </c:pt>
                <c:pt idx="12">
                  <c:v>0.38461520000000032</c:v>
                </c:pt>
                <c:pt idx="13">
                  <c:v>0.38461520000000032</c:v>
                </c:pt>
                <c:pt idx="14">
                  <c:v>0.405982711111113</c:v>
                </c:pt>
                <c:pt idx="15">
                  <c:v>0.405982711111113</c:v>
                </c:pt>
                <c:pt idx="16">
                  <c:v>0.405982711111113</c:v>
                </c:pt>
                <c:pt idx="17">
                  <c:v>0.405982711111113</c:v>
                </c:pt>
                <c:pt idx="18">
                  <c:v>0.405982711111113</c:v>
                </c:pt>
                <c:pt idx="19">
                  <c:v>0.405982711111113</c:v>
                </c:pt>
                <c:pt idx="20">
                  <c:v>0.42735022222222441</c:v>
                </c:pt>
                <c:pt idx="21">
                  <c:v>0.42735022222222441</c:v>
                </c:pt>
                <c:pt idx="22">
                  <c:v>0.42735022222222441</c:v>
                </c:pt>
                <c:pt idx="23">
                  <c:v>0.42735022222222441</c:v>
                </c:pt>
                <c:pt idx="24">
                  <c:v>0.42735022222222441</c:v>
                </c:pt>
                <c:pt idx="25">
                  <c:v>0.42735022222222441</c:v>
                </c:pt>
                <c:pt idx="26">
                  <c:v>0.42735022222222441</c:v>
                </c:pt>
                <c:pt idx="27">
                  <c:v>0.44871773333333326</c:v>
                </c:pt>
                <c:pt idx="28">
                  <c:v>0.44871773333333326</c:v>
                </c:pt>
                <c:pt idx="29">
                  <c:v>0.44871773333333326</c:v>
                </c:pt>
                <c:pt idx="30">
                  <c:v>0.44871773333333326</c:v>
                </c:pt>
                <c:pt idx="31">
                  <c:v>0.44871773333333326</c:v>
                </c:pt>
                <c:pt idx="32">
                  <c:v>0.44871773333333326</c:v>
                </c:pt>
                <c:pt idx="33">
                  <c:v>0.44871773333333326</c:v>
                </c:pt>
                <c:pt idx="34">
                  <c:v>0.47008524444444488</c:v>
                </c:pt>
                <c:pt idx="35">
                  <c:v>0.47008524444444488</c:v>
                </c:pt>
                <c:pt idx="36">
                  <c:v>0.47008524444444488</c:v>
                </c:pt>
                <c:pt idx="37">
                  <c:v>0.47008524444444488</c:v>
                </c:pt>
                <c:pt idx="38">
                  <c:v>0.47008524444444488</c:v>
                </c:pt>
                <c:pt idx="39">
                  <c:v>0.47008524444444488</c:v>
                </c:pt>
                <c:pt idx="40">
                  <c:v>0.49145275555555745</c:v>
                </c:pt>
                <c:pt idx="41">
                  <c:v>0.49145275555555745</c:v>
                </c:pt>
                <c:pt idx="42">
                  <c:v>0.49145275555555745</c:v>
                </c:pt>
                <c:pt idx="43">
                  <c:v>0.49145275555555745</c:v>
                </c:pt>
                <c:pt idx="44">
                  <c:v>0.49145275555555745</c:v>
                </c:pt>
                <c:pt idx="45">
                  <c:v>0.49145275555555745</c:v>
                </c:pt>
                <c:pt idx="46">
                  <c:v>0.49145275555555745</c:v>
                </c:pt>
                <c:pt idx="47">
                  <c:v>0.49145275555555745</c:v>
                </c:pt>
                <c:pt idx="48">
                  <c:v>0.51282026666666669</c:v>
                </c:pt>
                <c:pt idx="49">
                  <c:v>0.51282026666666669</c:v>
                </c:pt>
                <c:pt idx="50">
                  <c:v>0.51282026666666669</c:v>
                </c:pt>
                <c:pt idx="51">
                  <c:v>0.51282026666666669</c:v>
                </c:pt>
                <c:pt idx="52">
                  <c:v>0.51282026666666669</c:v>
                </c:pt>
                <c:pt idx="53">
                  <c:v>0.51282026666666669</c:v>
                </c:pt>
                <c:pt idx="54">
                  <c:v>0.53418777777777759</c:v>
                </c:pt>
                <c:pt idx="55">
                  <c:v>0.53418777777777759</c:v>
                </c:pt>
                <c:pt idx="56">
                  <c:v>0.53418777777777759</c:v>
                </c:pt>
                <c:pt idx="57">
                  <c:v>0.53418777777777759</c:v>
                </c:pt>
                <c:pt idx="58">
                  <c:v>0.53418777777777759</c:v>
                </c:pt>
                <c:pt idx="59">
                  <c:v>0.55555528888888883</c:v>
                </c:pt>
                <c:pt idx="60">
                  <c:v>0.55555528888888883</c:v>
                </c:pt>
                <c:pt idx="61">
                  <c:v>0.55555528888888883</c:v>
                </c:pt>
                <c:pt idx="62">
                  <c:v>0.55555528888888883</c:v>
                </c:pt>
                <c:pt idx="63">
                  <c:v>0.55555528888888883</c:v>
                </c:pt>
                <c:pt idx="64">
                  <c:v>0.55555528888888883</c:v>
                </c:pt>
                <c:pt idx="65">
                  <c:v>0.57692279999999996</c:v>
                </c:pt>
                <c:pt idx="66">
                  <c:v>0.55555528888888883</c:v>
                </c:pt>
                <c:pt idx="67">
                  <c:v>0.55555528888888883</c:v>
                </c:pt>
                <c:pt idx="68">
                  <c:v>0.57692279999999996</c:v>
                </c:pt>
                <c:pt idx="69">
                  <c:v>0.57692279999999996</c:v>
                </c:pt>
                <c:pt idx="70">
                  <c:v>0.57692279999999996</c:v>
                </c:pt>
                <c:pt idx="71">
                  <c:v>0.57692279999999996</c:v>
                </c:pt>
                <c:pt idx="72">
                  <c:v>0.57692279999999996</c:v>
                </c:pt>
                <c:pt idx="73">
                  <c:v>0.57692279999999996</c:v>
                </c:pt>
                <c:pt idx="74">
                  <c:v>0.57692279999999996</c:v>
                </c:pt>
                <c:pt idx="75">
                  <c:v>0.59829031111111108</c:v>
                </c:pt>
                <c:pt idx="76">
                  <c:v>0.59829031111111108</c:v>
                </c:pt>
                <c:pt idx="77">
                  <c:v>0.59829031111111108</c:v>
                </c:pt>
                <c:pt idx="78">
                  <c:v>0.59829031111111108</c:v>
                </c:pt>
                <c:pt idx="79">
                  <c:v>0.59829031111111108</c:v>
                </c:pt>
                <c:pt idx="80">
                  <c:v>0.61965782222222265</c:v>
                </c:pt>
                <c:pt idx="81">
                  <c:v>0.59829031111111108</c:v>
                </c:pt>
                <c:pt idx="82">
                  <c:v>0.59829031111111108</c:v>
                </c:pt>
                <c:pt idx="83">
                  <c:v>0.61965782222222265</c:v>
                </c:pt>
                <c:pt idx="84">
                  <c:v>0.61965782222222265</c:v>
                </c:pt>
                <c:pt idx="85">
                  <c:v>0.61965782222222265</c:v>
                </c:pt>
                <c:pt idx="86">
                  <c:v>0.61965782222222265</c:v>
                </c:pt>
                <c:pt idx="87">
                  <c:v>0.61965782222222265</c:v>
                </c:pt>
                <c:pt idx="88">
                  <c:v>0.64102533333334044</c:v>
                </c:pt>
                <c:pt idx="89">
                  <c:v>0.64102533333334044</c:v>
                </c:pt>
                <c:pt idx="90">
                  <c:v>0.61965782222222265</c:v>
                </c:pt>
                <c:pt idx="91">
                  <c:v>0.64102533333334044</c:v>
                </c:pt>
                <c:pt idx="92">
                  <c:v>0.64102533333334044</c:v>
                </c:pt>
                <c:pt idx="93">
                  <c:v>0.64102533333334044</c:v>
                </c:pt>
                <c:pt idx="94">
                  <c:v>0.64102533333334044</c:v>
                </c:pt>
                <c:pt idx="95">
                  <c:v>0.64102533333334044</c:v>
                </c:pt>
                <c:pt idx="96">
                  <c:v>0.66239284444444813</c:v>
                </c:pt>
                <c:pt idx="97">
                  <c:v>0.66239284444444813</c:v>
                </c:pt>
                <c:pt idx="98">
                  <c:v>0.66239284444444813</c:v>
                </c:pt>
                <c:pt idx="99">
                  <c:v>0.66239284444444813</c:v>
                </c:pt>
                <c:pt idx="100">
                  <c:v>0.66239284444444813</c:v>
                </c:pt>
                <c:pt idx="101">
                  <c:v>0.66239284444444813</c:v>
                </c:pt>
                <c:pt idx="102">
                  <c:v>0.6837603555555557</c:v>
                </c:pt>
                <c:pt idx="103">
                  <c:v>0.6837603555555557</c:v>
                </c:pt>
                <c:pt idx="104">
                  <c:v>0.6837603555555557</c:v>
                </c:pt>
                <c:pt idx="105">
                  <c:v>0.6837603555555557</c:v>
                </c:pt>
                <c:pt idx="106">
                  <c:v>0.6837603555555557</c:v>
                </c:pt>
                <c:pt idx="107">
                  <c:v>0.6837603555555557</c:v>
                </c:pt>
                <c:pt idx="108">
                  <c:v>0.6837603555555557</c:v>
                </c:pt>
                <c:pt idx="109">
                  <c:v>0.70512786666666671</c:v>
                </c:pt>
                <c:pt idx="110">
                  <c:v>0.70512786666666671</c:v>
                </c:pt>
                <c:pt idx="111">
                  <c:v>0.6837603555555557</c:v>
                </c:pt>
                <c:pt idx="112">
                  <c:v>0.70512786666666671</c:v>
                </c:pt>
                <c:pt idx="113">
                  <c:v>0.70512786666666671</c:v>
                </c:pt>
                <c:pt idx="114">
                  <c:v>0.70512786666666671</c:v>
                </c:pt>
                <c:pt idx="115">
                  <c:v>0.70512786666666671</c:v>
                </c:pt>
                <c:pt idx="116">
                  <c:v>0.70512786666666671</c:v>
                </c:pt>
                <c:pt idx="117">
                  <c:v>0.72649537777777773</c:v>
                </c:pt>
                <c:pt idx="118">
                  <c:v>0.72649537777777773</c:v>
                </c:pt>
                <c:pt idx="119">
                  <c:v>0.72649537777777773</c:v>
                </c:pt>
                <c:pt idx="120">
                  <c:v>0.72649537777777773</c:v>
                </c:pt>
                <c:pt idx="121">
                  <c:v>0.72649537777777773</c:v>
                </c:pt>
                <c:pt idx="122">
                  <c:v>0.72649537777777773</c:v>
                </c:pt>
                <c:pt idx="123">
                  <c:v>0.72649537777777773</c:v>
                </c:pt>
                <c:pt idx="124">
                  <c:v>0.72649537777777773</c:v>
                </c:pt>
                <c:pt idx="125">
                  <c:v>0.72649537777777773</c:v>
                </c:pt>
                <c:pt idx="126">
                  <c:v>0.74786288888888885</c:v>
                </c:pt>
                <c:pt idx="127">
                  <c:v>0.74786288888888885</c:v>
                </c:pt>
                <c:pt idx="128">
                  <c:v>0.74786288888888885</c:v>
                </c:pt>
                <c:pt idx="129">
                  <c:v>0.74786288888888885</c:v>
                </c:pt>
                <c:pt idx="130">
                  <c:v>0.74786288888888885</c:v>
                </c:pt>
                <c:pt idx="131">
                  <c:v>0.76923039999999998</c:v>
                </c:pt>
                <c:pt idx="132">
                  <c:v>0.76923039999999998</c:v>
                </c:pt>
                <c:pt idx="133">
                  <c:v>0.76923039999999998</c:v>
                </c:pt>
                <c:pt idx="134">
                  <c:v>0.76923039999999998</c:v>
                </c:pt>
                <c:pt idx="135">
                  <c:v>0.76923039999999998</c:v>
                </c:pt>
                <c:pt idx="136">
                  <c:v>0.76923039999999998</c:v>
                </c:pt>
                <c:pt idx="137">
                  <c:v>0.76923039999999998</c:v>
                </c:pt>
                <c:pt idx="138">
                  <c:v>0.76923039999999998</c:v>
                </c:pt>
                <c:pt idx="139">
                  <c:v>0.76923039999999998</c:v>
                </c:pt>
                <c:pt idx="140">
                  <c:v>0.76923039999999998</c:v>
                </c:pt>
                <c:pt idx="141">
                  <c:v>0.79059791111111111</c:v>
                </c:pt>
                <c:pt idx="142">
                  <c:v>0.79059791111111111</c:v>
                </c:pt>
                <c:pt idx="143">
                  <c:v>0.79059791111111111</c:v>
                </c:pt>
                <c:pt idx="144">
                  <c:v>0.79059791111111111</c:v>
                </c:pt>
                <c:pt idx="145">
                  <c:v>0.79059791111111111</c:v>
                </c:pt>
                <c:pt idx="146">
                  <c:v>0.79059791111111111</c:v>
                </c:pt>
                <c:pt idx="147">
                  <c:v>0.79059791111111111</c:v>
                </c:pt>
                <c:pt idx="148">
                  <c:v>0.79059791111111111</c:v>
                </c:pt>
                <c:pt idx="149">
                  <c:v>0.81196542222222223</c:v>
                </c:pt>
                <c:pt idx="150">
                  <c:v>0.81196542222222223</c:v>
                </c:pt>
                <c:pt idx="151">
                  <c:v>0.81196542222222223</c:v>
                </c:pt>
                <c:pt idx="152">
                  <c:v>0.81196542222222223</c:v>
                </c:pt>
                <c:pt idx="153">
                  <c:v>0.81196542222222223</c:v>
                </c:pt>
                <c:pt idx="154">
                  <c:v>0.81196542222222223</c:v>
                </c:pt>
                <c:pt idx="155">
                  <c:v>0.81196542222222223</c:v>
                </c:pt>
                <c:pt idx="156">
                  <c:v>0.81196542222222223</c:v>
                </c:pt>
                <c:pt idx="157">
                  <c:v>0.81196542222222223</c:v>
                </c:pt>
                <c:pt idx="158">
                  <c:v>0.83333293333333325</c:v>
                </c:pt>
                <c:pt idx="159">
                  <c:v>0.83333293333333325</c:v>
                </c:pt>
                <c:pt idx="160">
                  <c:v>0.83333293333333325</c:v>
                </c:pt>
                <c:pt idx="161">
                  <c:v>0.83333293333333325</c:v>
                </c:pt>
                <c:pt idx="162">
                  <c:v>0.83333293333333325</c:v>
                </c:pt>
                <c:pt idx="163">
                  <c:v>0.83333293333333325</c:v>
                </c:pt>
                <c:pt idx="164">
                  <c:v>0.85470044444444881</c:v>
                </c:pt>
                <c:pt idx="165">
                  <c:v>0.85470044444444881</c:v>
                </c:pt>
                <c:pt idx="166">
                  <c:v>0.85470044444444881</c:v>
                </c:pt>
                <c:pt idx="167">
                  <c:v>0.85470044444444881</c:v>
                </c:pt>
                <c:pt idx="168">
                  <c:v>0.85470044444444881</c:v>
                </c:pt>
                <c:pt idx="169">
                  <c:v>0.85470044444444881</c:v>
                </c:pt>
                <c:pt idx="170">
                  <c:v>0.87606795555555561</c:v>
                </c:pt>
                <c:pt idx="171">
                  <c:v>0.87606795555555561</c:v>
                </c:pt>
                <c:pt idx="172">
                  <c:v>0.87606795555555561</c:v>
                </c:pt>
                <c:pt idx="173">
                  <c:v>0.85470044444444881</c:v>
                </c:pt>
                <c:pt idx="174">
                  <c:v>0.87606795555555561</c:v>
                </c:pt>
                <c:pt idx="175">
                  <c:v>0.87606795555555561</c:v>
                </c:pt>
                <c:pt idx="176">
                  <c:v>0.87606795555555561</c:v>
                </c:pt>
                <c:pt idx="177">
                  <c:v>0.87606795555555561</c:v>
                </c:pt>
                <c:pt idx="178">
                  <c:v>0.87606795555555561</c:v>
                </c:pt>
                <c:pt idx="179">
                  <c:v>0.89743546666666651</c:v>
                </c:pt>
                <c:pt idx="180">
                  <c:v>0.89743546666666651</c:v>
                </c:pt>
                <c:pt idx="181">
                  <c:v>0.87606795555555561</c:v>
                </c:pt>
                <c:pt idx="182">
                  <c:v>0.87606795555555561</c:v>
                </c:pt>
                <c:pt idx="183">
                  <c:v>0.89743546666666651</c:v>
                </c:pt>
                <c:pt idx="184">
                  <c:v>0.89743546666666651</c:v>
                </c:pt>
                <c:pt idx="185">
                  <c:v>0.89743546666666651</c:v>
                </c:pt>
                <c:pt idx="186">
                  <c:v>0.89743546666666651</c:v>
                </c:pt>
                <c:pt idx="187">
                  <c:v>0.89743546666666651</c:v>
                </c:pt>
                <c:pt idx="188">
                  <c:v>0.89743546666666651</c:v>
                </c:pt>
                <c:pt idx="189">
                  <c:v>0.89743546666666651</c:v>
                </c:pt>
                <c:pt idx="190">
                  <c:v>0.91880297777777753</c:v>
                </c:pt>
                <c:pt idx="191">
                  <c:v>0.91880297777777753</c:v>
                </c:pt>
                <c:pt idx="192">
                  <c:v>0.91880297777777753</c:v>
                </c:pt>
                <c:pt idx="193">
                  <c:v>0.91880297777777753</c:v>
                </c:pt>
                <c:pt idx="194">
                  <c:v>0.91880297777777753</c:v>
                </c:pt>
                <c:pt idx="195">
                  <c:v>0.91880297777777753</c:v>
                </c:pt>
                <c:pt idx="196">
                  <c:v>0.91880297777777753</c:v>
                </c:pt>
                <c:pt idx="197">
                  <c:v>0.91880297777777753</c:v>
                </c:pt>
                <c:pt idx="198">
                  <c:v>0.91880297777777753</c:v>
                </c:pt>
                <c:pt idx="199">
                  <c:v>0.94017048888888965</c:v>
                </c:pt>
                <c:pt idx="200">
                  <c:v>0.94017048888888965</c:v>
                </c:pt>
                <c:pt idx="201">
                  <c:v>0.94017048888888965</c:v>
                </c:pt>
                <c:pt idx="202">
                  <c:v>0.94017048888888965</c:v>
                </c:pt>
                <c:pt idx="203">
                  <c:v>0.94017048888888965</c:v>
                </c:pt>
                <c:pt idx="204">
                  <c:v>0.94017048888888965</c:v>
                </c:pt>
                <c:pt idx="205">
                  <c:v>0.96153799999999956</c:v>
                </c:pt>
                <c:pt idx="206">
                  <c:v>0.96153799999999956</c:v>
                </c:pt>
                <c:pt idx="207">
                  <c:v>0.94017048888888965</c:v>
                </c:pt>
                <c:pt idx="208">
                  <c:v>0.96153799999999956</c:v>
                </c:pt>
                <c:pt idx="209">
                  <c:v>0.96153799999999956</c:v>
                </c:pt>
                <c:pt idx="210">
                  <c:v>0.96153799999999956</c:v>
                </c:pt>
                <c:pt idx="211">
                  <c:v>0.96153799999999956</c:v>
                </c:pt>
                <c:pt idx="212">
                  <c:v>0.96153799999999956</c:v>
                </c:pt>
                <c:pt idx="213">
                  <c:v>0.98290551111111113</c:v>
                </c:pt>
                <c:pt idx="214">
                  <c:v>0.98290551111111113</c:v>
                </c:pt>
                <c:pt idx="215">
                  <c:v>0.98290551111111113</c:v>
                </c:pt>
                <c:pt idx="216">
                  <c:v>0.98290551111111113</c:v>
                </c:pt>
                <c:pt idx="217">
                  <c:v>0.98290551111111113</c:v>
                </c:pt>
                <c:pt idx="218">
                  <c:v>0.98290551111111113</c:v>
                </c:pt>
                <c:pt idx="219">
                  <c:v>0.98290551111111113</c:v>
                </c:pt>
                <c:pt idx="220">
                  <c:v>0.98290551111111113</c:v>
                </c:pt>
                <c:pt idx="221">
                  <c:v>0.98290551111111113</c:v>
                </c:pt>
                <c:pt idx="222">
                  <c:v>1.0042730222222223</c:v>
                </c:pt>
                <c:pt idx="223">
                  <c:v>1.0042730222222223</c:v>
                </c:pt>
                <c:pt idx="224">
                  <c:v>0.98290551111111113</c:v>
                </c:pt>
                <c:pt idx="225">
                  <c:v>0.98290551111111113</c:v>
                </c:pt>
                <c:pt idx="226">
                  <c:v>1.0042730222222223</c:v>
                </c:pt>
                <c:pt idx="227">
                  <c:v>1.0042730222222223</c:v>
                </c:pt>
                <c:pt idx="228">
                  <c:v>1.0042730222222223</c:v>
                </c:pt>
                <c:pt idx="229">
                  <c:v>1.0042730222222223</c:v>
                </c:pt>
                <c:pt idx="230">
                  <c:v>1.0042730222222223</c:v>
                </c:pt>
                <c:pt idx="231">
                  <c:v>1.0042730222222223</c:v>
                </c:pt>
                <c:pt idx="232">
                  <c:v>1.0042730222222223</c:v>
                </c:pt>
                <c:pt idx="233">
                  <c:v>1.0042730222222223</c:v>
                </c:pt>
                <c:pt idx="234">
                  <c:v>1.0042730222222223</c:v>
                </c:pt>
                <c:pt idx="235">
                  <c:v>1.0042730222222223</c:v>
                </c:pt>
                <c:pt idx="236">
                  <c:v>1.025640533333334</c:v>
                </c:pt>
                <c:pt idx="237">
                  <c:v>1.025640533333334</c:v>
                </c:pt>
                <c:pt idx="238">
                  <c:v>1.025640533333334</c:v>
                </c:pt>
                <c:pt idx="239">
                  <c:v>1.025640533333334</c:v>
                </c:pt>
                <c:pt idx="240">
                  <c:v>1.025640533333334</c:v>
                </c:pt>
                <c:pt idx="241">
                  <c:v>1.0470080444444438</c:v>
                </c:pt>
                <c:pt idx="242">
                  <c:v>1.0470080444444438</c:v>
                </c:pt>
                <c:pt idx="243">
                  <c:v>1.0470080444444438</c:v>
                </c:pt>
                <c:pt idx="244">
                  <c:v>1.0470080444444438</c:v>
                </c:pt>
                <c:pt idx="245">
                  <c:v>1.0470080444444438</c:v>
                </c:pt>
                <c:pt idx="246">
                  <c:v>1.0470080444444438</c:v>
                </c:pt>
                <c:pt idx="247">
                  <c:v>1.0470080444444438</c:v>
                </c:pt>
                <c:pt idx="248">
                  <c:v>1.0470080444444438</c:v>
                </c:pt>
                <c:pt idx="249">
                  <c:v>1.0683755555555561</c:v>
                </c:pt>
                <c:pt idx="250">
                  <c:v>1.0683755555555561</c:v>
                </c:pt>
                <c:pt idx="251">
                  <c:v>1.0683755555555561</c:v>
                </c:pt>
                <c:pt idx="252">
                  <c:v>1.0683755555555561</c:v>
                </c:pt>
                <c:pt idx="253">
                  <c:v>1.0683755555555561</c:v>
                </c:pt>
                <c:pt idx="254">
                  <c:v>1.0683755555555561</c:v>
                </c:pt>
                <c:pt idx="255">
                  <c:v>1.0683755555555561</c:v>
                </c:pt>
                <c:pt idx="256">
                  <c:v>1.0683755555555561</c:v>
                </c:pt>
                <c:pt idx="257">
                  <c:v>1.0683755555555561</c:v>
                </c:pt>
                <c:pt idx="258">
                  <c:v>1.0897430666666665</c:v>
                </c:pt>
                <c:pt idx="259">
                  <c:v>1.0897430666666665</c:v>
                </c:pt>
                <c:pt idx="260">
                  <c:v>1.0897430666666665</c:v>
                </c:pt>
                <c:pt idx="261">
                  <c:v>1.0683755555555561</c:v>
                </c:pt>
                <c:pt idx="262">
                  <c:v>1.0897430666666665</c:v>
                </c:pt>
                <c:pt idx="263">
                  <c:v>1.0897430666666665</c:v>
                </c:pt>
                <c:pt idx="264">
                  <c:v>1.0897430666666665</c:v>
                </c:pt>
                <c:pt idx="265">
                  <c:v>1.0897430666666665</c:v>
                </c:pt>
                <c:pt idx="266">
                  <c:v>1.0897430666666665</c:v>
                </c:pt>
                <c:pt idx="267">
                  <c:v>1.0897430666666665</c:v>
                </c:pt>
                <c:pt idx="268">
                  <c:v>1.0897430666666665</c:v>
                </c:pt>
                <c:pt idx="269">
                  <c:v>1.0897430666666665</c:v>
                </c:pt>
                <c:pt idx="270">
                  <c:v>1.1111105777777781</c:v>
                </c:pt>
                <c:pt idx="271">
                  <c:v>1.1111105777777781</c:v>
                </c:pt>
                <c:pt idx="272">
                  <c:v>1.0897430666666665</c:v>
                </c:pt>
                <c:pt idx="273">
                  <c:v>1.0897430666666665</c:v>
                </c:pt>
                <c:pt idx="274">
                  <c:v>1.1111105777777781</c:v>
                </c:pt>
                <c:pt idx="275">
                  <c:v>1.1111105777777781</c:v>
                </c:pt>
                <c:pt idx="276">
                  <c:v>1.0897430666666665</c:v>
                </c:pt>
                <c:pt idx="277">
                  <c:v>1.0897430666666665</c:v>
                </c:pt>
                <c:pt idx="278">
                  <c:v>1.0897430666666665</c:v>
                </c:pt>
              </c:numCache>
            </c:numRef>
          </c:yVal>
          <c:smooth val="1"/>
          <c:extLst>
            <c:ext xmlns:c16="http://schemas.microsoft.com/office/drawing/2014/chart" uri="{C3380CC4-5D6E-409C-BE32-E72D297353CC}">
              <c16:uniqueId val="{00000002-E93F-4466-AEB6-C7CC37D14B58}"/>
            </c:ext>
          </c:extLst>
        </c:ser>
        <c:dLbls>
          <c:showLegendKey val="0"/>
          <c:showVal val="0"/>
          <c:showCatName val="0"/>
          <c:showSerName val="0"/>
          <c:showPercent val="0"/>
          <c:showBubbleSize val="0"/>
        </c:dLbls>
        <c:axId val="158156288"/>
        <c:axId val="158158208"/>
      </c:scatterChart>
      <c:valAx>
        <c:axId val="158156288"/>
        <c:scaling>
          <c:orientation val="minMax"/>
          <c:max val="1.1000000000000083E-2"/>
          <c:min val="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sz="1050">
                    <a:solidFill>
                      <a:schemeClr val="tx1"/>
                    </a:solidFill>
                    <a:latin typeface="Times New Roman" panose="02020603050405020304" pitchFamily="18" charset="0"/>
                    <a:cs typeface="Times New Roman" panose="02020603050405020304" pitchFamily="18" charset="0"/>
                  </a:rPr>
                  <a:t>应变</a:t>
                </a:r>
                <a:r>
                  <a:rPr lang="en-US" altLang="zh-CN" sz="1050">
                    <a:solidFill>
                      <a:schemeClr val="tx1"/>
                    </a:solidFill>
                    <a:latin typeface="Times New Roman" panose="02020603050405020304" pitchFamily="18" charset="0"/>
                    <a:cs typeface="Times New Roman" panose="02020603050405020304" pitchFamily="18" charset="0"/>
                  </a:rPr>
                  <a:t>/ε</a:t>
                </a:r>
                <a:endParaRPr lang="zh-CN" altLang="en-US" sz="105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0"/>
        <c:majorTickMark val="in"/>
        <c:minorTickMark val="none"/>
        <c:tickLblPos val="nextTo"/>
        <c:spPr>
          <a:solidFill>
            <a:schemeClr val="bg1"/>
          </a:solid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8158208"/>
        <c:crosses val="autoZero"/>
        <c:crossBetween val="midCat"/>
      </c:valAx>
      <c:valAx>
        <c:axId val="158158208"/>
        <c:scaling>
          <c:orientation val="minMax"/>
          <c:max val="2.4"/>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50">
                    <a:solidFill>
                      <a:schemeClr val="tx1"/>
                    </a:solidFill>
                    <a:latin typeface="Times New Roman" panose="02020603050405020304" pitchFamily="18" charset="0"/>
                    <a:ea typeface="+mn-ea"/>
                    <a:cs typeface="Times New Roman" panose="02020603050405020304" pitchFamily="18" charset="0"/>
                  </a:rPr>
                  <a:t>应力</a:t>
                </a:r>
                <a:r>
                  <a:rPr lang="en-US" altLang="zh-CN" sz="1050">
                    <a:solidFill>
                      <a:schemeClr val="tx1"/>
                    </a:solidFill>
                    <a:latin typeface="Times New Roman" panose="02020603050405020304" pitchFamily="18" charset="0"/>
                    <a:ea typeface="+mn-ea"/>
                    <a:cs typeface="Times New Roman" panose="02020603050405020304" pitchFamily="18" charset="0"/>
                  </a:rPr>
                  <a:t>/MPa</a:t>
                </a:r>
                <a:endParaRPr lang="zh-CN" altLang="en-US" sz="1050">
                  <a:solidFill>
                    <a:schemeClr val="tx1"/>
                  </a:solidFill>
                  <a:latin typeface="Times New Roman" panose="02020603050405020304" pitchFamily="18" charset="0"/>
                  <a:ea typeface="+mn-ea"/>
                  <a:cs typeface="Times New Roman" panose="02020603050405020304" pitchFamily="18" charset="0"/>
                </a:endParaRPr>
              </a:p>
            </c:rich>
          </c:tx>
          <c:overlay val="0"/>
          <c:spPr>
            <a:noFill/>
            <a:ln>
              <a:noFill/>
            </a:ln>
            <a:effectLst/>
          </c:spPr>
        </c:title>
        <c:numFmt formatCode="General" sourceLinked="0"/>
        <c:majorTickMark val="in"/>
        <c:minorTickMark val="none"/>
        <c:tickLblPos val="nextTo"/>
        <c:spPr>
          <a:solidFill>
            <a:schemeClr val="bg1"/>
          </a:solid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58156288"/>
        <c:crosses val="autoZero"/>
        <c:crossBetween val="midCat"/>
      </c:valAx>
      <c:spPr>
        <a:noFill/>
        <a:ln w="9525">
          <a:solidFill>
            <a:sysClr val="windowText" lastClr="000000"/>
          </a:solidFill>
        </a:ln>
        <a:effectLst/>
      </c:spPr>
    </c:plotArea>
    <c:legend>
      <c:legendPos val="r"/>
      <c:layout>
        <c:manualLayout>
          <c:xMode val="edge"/>
          <c:yMode val="edge"/>
          <c:x val="0.5017769693577725"/>
          <c:y val="0.56555671636650495"/>
          <c:w val="0.24636910591856723"/>
          <c:h val="0.21881366578813141"/>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legend>
    <c:plotVisOnly val="1"/>
    <c:dispBlanksAs val="gap"/>
    <c:showDLblsOverMax val="0"/>
  </c:chart>
  <c:spPr>
    <a:noFill/>
    <a:ln w="0" cap="flat" cmpd="sng" algn="ctr">
      <a:solidFill>
        <a:sysClr val="window" lastClr="FFFFFF"/>
      </a:solidFill>
      <a:round/>
    </a:ln>
    <a:effectLst/>
  </c:spPr>
  <c:txPr>
    <a:bodyPr/>
    <a:lstStyle/>
    <a:p>
      <a:pPr>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E29578-43E9-4336-9D6A-60FD2AD752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TotalTime>
  <Pages>18</Pages>
  <Words>1738</Words>
  <Characters>9911</Characters>
  <Application>Microsoft Office Word</Application>
  <DocSecurity>0</DocSecurity>
  <Lines>82</Lines>
  <Paragraphs>23</Paragraphs>
  <ScaleCrop>false</ScaleCrop>
  <Company>Microsoft</Company>
  <LinksUpToDate>false</LinksUpToDate>
  <CharactersWithSpaces>11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胡志远</dc:creator>
  <cp:lastModifiedBy>刘玥莹</cp:lastModifiedBy>
  <cp:revision>38</cp:revision>
  <cp:lastPrinted>2020-11-03T08:06:00Z</cp:lastPrinted>
  <dcterms:created xsi:type="dcterms:W3CDTF">2023-09-11T07:37:00Z</dcterms:created>
  <dcterms:modified xsi:type="dcterms:W3CDTF">2023-10-18T00:16:00Z</dcterms:modified>
</cp:coreProperties>
</file>